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A722A3D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1 :  </w:t>
            </w:r>
            <w:r w:rsidRPr="00804D03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1"/>
              <w:gridCol w:w="7941"/>
            </w:tblGrid>
            <w:tr w:rsidR="00806076" w:rsidRPr="00804D03" w14:paraId="5D50CAA9" w14:textId="77777777" w:rsidTr="00806076">
              <w:trPr>
                <w:trHeight w:val="421"/>
              </w:trPr>
              <w:tc>
                <w:tcPr>
                  <w:tcW w:w="283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280ED0F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درس اول : معرفی مجموعه ها</w:t>
                  </w:r>
                </w:p>
              </w:tc>
              <w:tc>
                <w:tcPr>
                  <w:tcW w:w="794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1C76BF5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مشخص کننده 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است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806076" w:rsidRPr="00804D03" w14:paraId="7CE6B6A6" w14:textId="77777777" w:rsidTr="00F358DB">
                    <w:tc>
                      <w:tcPr>
                        <w:tcW w:w="3515" w:type="dxa"/>
                      </w:tcPr>
                      <w:p w14:paraId="7A855CA8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سه شاعر 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ان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6940A43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 پنج عدد اول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FE9F19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-سه ورزشکار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رجند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</w:tr>
                  <w:tr w:rsidR="00806076" w:rsidRPr="00804D03" w14:paraId="0E64A5EC" w14:textId="77777777" w:rsidTr="00F358DB">
                    <w:tc>
                      <w:tcPr>
                        <w:tcW w:w="3515" w:type="dxa"/>
                      </w:tcPr>
                      <w:p w14:paraId="39F9FB83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شمارند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4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4632982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سه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E03AF31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فرد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149DE74E" w14:textId="77777777" w:rsidTr="00F358DB">
                    <w:tc>
                      <w:tcPr>
                        <w:tcW w:w="3515" w:type="dxa"/>
                      </w:tcPr>
                      <w:p w14:paraId="463E0E46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متر از 5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55B66E77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چهار عدد زوج متوال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52B8BFAB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اعداد اول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رقم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806076" w:rsidRPr="00804D03" w14:paraId="3590C675" w14:textId="77777777" w:rsidTr="00F358DB">
                    <w:tc>
                      <w:tcPr>
                        <w:tcW w:w="3515" w:type="dxa"/>
                      </w:tcPr>
                      <w:p w14:paraId="08BF493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سه عدد اول کوچک‌تر از 10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2D67BCEF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ماه از ماه‌ها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فصل بهار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7FC7F862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چهار عدد مرکب کوچکتر از ده </w:t>
                        </w:r>
                      </w:p>
                    </w:tc>
                  </w:tr>
                  <w:tr w:rsidR="00806076" w:rsidRPr="00804D03" w14:paraId="58A87B70" w14:textId="77777777" w:rsidTr="00F358DB">
                    <w:tc>
                      <w:tcPr>
                        <w:tcW w:w="3515" w:type="dxa"/>
                      </w:tcPr>
                      <w:p w14:paraId="0E1A3DEA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اول بزرگتر از 10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FC5F175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4 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07CCD8DE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دو عدد صح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ahel VF Regular" w:hAnsi="Sahel VF Regular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ahel VF Regular" w:hAnsi="Sahel VF Regular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0 و 3</w:t>
                        </w:r>
                      </w:p>
                    </w:tc>
                  </w:tr>
                </w:tbl>
                <w:p w14:paraId="2AC1AF48" w14:textId="75FA637B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FE6F51">
              <w:trPr>
                <w:trHeight w:val="196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7BADF3" w14:textId="57207DAE" w:rsidR="0020380B" w:rsidRPr="00804D03" w:rsidRDefault="0020380B" w:rsidP="00962B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E6F51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کدام عبارت‌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معرف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ته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88"/>
                    <w:gridCol w:w="2930"/>
                    <w:gridCol w:w="4328"/>
                  </w:tblGrid>
                  <w:tr w:rsidR="0020380B" w:rsidRPr="00804D03" w14:paraId="338A6626" w14:textId="77777777" w:rsidTr="00B8635A">
                    <w:tc>
                      <w:tcPr>
                        <w:tcW w:w="3288" w:type="dxa"/>
                      </w:tcPr>
                      <w:p w14:paraId="23E05B2A" w14:textId="538BDF85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دو رقم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زوج</w:t>
                        </w:r>
                        <w:r w:rsidR="00FD3EEC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و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711621E3" w14:textId="4CF2113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و زوج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791EF42D" w14:textId="7D8C5BC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7 و 8 </w:t>
                        </w:r>
                      </w:p>
                    </w:tc>
                  </w:tr>
                  <w:tr w:rsidR="0020380B" w:rsidRPr="00804D03" w14:paraId="5BAF0202" w14:textId="77777777" w:rsidTr="00B8635A">
                    <w:tc>
                      <w:tcPr>
                        <w:tcW w:w="3288" w:type="dxa"/>
                      </w:tcPr>
                      <w:p w14:paraId="7FC79E5F" w14:textId="2CD8B72B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کوچک‌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ر از 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ک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28139E4C" w14:textId="1F94E679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شمارنده‌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عدد 7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13AC7FC9" w14:textId="2E5A80CE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زرگتراز 3- و کوچکتر از 2- </w:t>
                        </w:r>
                      </w:p>
                    </w:tc>
                  </w:tr>
                  <w:tr w:rsidR="0020380B" w:rsidRPr="00804D03" w14:paraId="6AC64FFB" w14:textId="77777777" w:rsidTr="00B8635A">
                    <w:tc>
                      <w:tcPr>
                        <w:tcW w:w="3288" w:type="dxa"/>
                      </w:tcPr>
                      <w:p w14:paraId="093D5302" w14:textId="186BC4AD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ط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ع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1 و 1- </w:t>
                        </w:r>
                      </w:p>
                    </w:tc>
                    <w:tc>
                      <w:tcPr>
                        <w:tcW w:w="2930" w:type="dxa"/>
                      </w:tcPr>
                      <w:p w14:paraId="10A624F5" w14:textId="7964CF86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اول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4 و 16 </w:t>
                        </w:r>
                      </w:p>
                    </w:tc>
                    <w:tc>
                      <w:tcPr>
                        <w:tcW w:w="4328" w:type="dxa"/>
                      </w:tcPr>
                      <w:p w14:paraId="50E48B71" w14:textId="08DAAE38" w:rsidR="0020380B" w:rsidRPr="00804D03" w:rsidRDefault="0020380B" w:rsidP="0020380B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صح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ح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804D03">
                          <w:rPr>
                            <w:rFonts w:ascii="Shabnam" w:hAnsi="Shabnam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804D03">
                          <w:rPr>
                            <w:rFonts w:ascii="Shabnam" w:hAnsi="Shabnam" w:cs="B Nazanin" w:hint="eastAsia"/>
                            <w:b/>
                            <w:bCs/>
                            <w:sz w:val="25"/>
                            <w:szCs w:val="25"/>
                            <w:rtl/>
                          </w:rPr>
                          <w:t>ن</w:t>
                        </w:r>
                        <w:r w:rsidRPr="00804D03"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2- و 2 </w:t>
                        </w:r>
                      </w:p>
                    </w:tc>
                  </w:tr>
                </w:tbl>
                <w:p w14:paraId="1D9C8E25" w14:textId="389AC075" w:rsidR="0020380B" w:rsidRPr="00804D03" w:rsidRDefault="00FE6F51" w:rsidP="00962B3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 عبارت بنویسید که نشان دهنده مجموعه تهی باشد. : .....................................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04D03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46B7A241" w14:textId="33037B98" w:rsidR="0020380B" w:rsidRPr="00804D03" w:rsidRDefault="0020380B" w:rsidP="0020380B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اگر مجموعه‌ای عضو نداشته باشد آنرا مجموعه تهی می‌نام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)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- مجموعه {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  <w:lang w:bidi="ar-DZ"/>
                    </w:rPr>
                    <w:t>0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} یک مجموعه تهی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398A3036" w14:textId="5A94C352" w:rsidR="00D009B2" w:rsidRPr="00804D03" w:rsidRDefault="0020380B" w:rsidP="0020380B">
                  <w:pPr>
                    <w:jc w:val="both"/>
                    <w:rPr>
                      <w:rFonts w:eastAsia="Calibri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تساوی </w:t>
                  </w:r>
                  <w:r w:rsidRPr="00804D03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920" w:dyaOrig="400" w14:anchorId="1557050D">
                      <v:shape id="_x0000_i1026" type="#_x0000_t75" style="width:46.5pt;height:19.3pt" o:ole="">
                        <v:imagedata r:id="rId8" o:title=""/>
                      </v:shape>
                      <o:OLEObject Type="Embed" ProgID="Equation.DSMT4" ShapeID="_x0000_i1026" DrawAspect="Content" ObjectID="_1787944965" r:id="rId9"/>
                    </w:objec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، صحیح است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</w: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تهی را به صورت </w:t>
                  </w:r>
                  <w:r w:rsidRPr="00804D03">
                    <w:rPr>
                      <w:rFonts w:eastAsia="Calibri"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80" w:dyaOrig="400" w14:anchorId="46698A4E">
                      <v:shape id="_x0000_i1027" type="#_x0000_t75" style="width:23.8pt;height:19.3pt" o:ole="">
                        <v:imagedata r:id="rId10" o:title=""/>
                      </v:shape>
                      <o:OLEObject Type="Embed" ProgID="Equation.DSMT4" ShapeID="_x0000_i1027" DrawAspect="Content" ObjectID="_1787944966" r:id="rId11"/>
                    </w:object>
                  </w: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‌دهیم.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  <w:p w14:paraId="4445D826" w14:textId="67A66A54" w:rsidR="0020380B" w:rsidRPr="00804D03" w:rsidRDefault="00D009B2" w:rsidP="0020380B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eastAsia="Calibri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ا تکرار و جابجایی عضوهای یک مجموعه، یک مجموعه جدید ساخته می‌شود.</w:t>
                  </w:r>
                  <w:r w:rsidRPr="00804D03">
                    <w:rPr>
                      <w:rFonts w:asciiTheme="majorBidi" w:hAnsiTheme="majorBidi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</w:t>
                  </w:r>
                </w:p>
              </w:tc>
            </w:tr>
            <w:tr w:rsidR="0020380B" w:rsidRPr="00804D03" w14:paraId="37A00C58" w14:textId="77777777" w:rsidTr="00B8635A">
              <w:trPr>
                <w:trHeight w:val="349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vAlign w:val="center"/>
                </w:tcPr>
                <w:p w14:paraId="039F1075" w14:textId="42729978" w:rsidR="0020380B" w:rsidRPr="00804D03" w:rsidRDefault="0020380B" w:rsidP="000435C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تعداد اعض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D009B2" w:rsidRPr="00804D03" w14:paraId="4277BAED" w14:textId="77777777" w:rsidTr="00A61451">
                    <w:tc>
                      <w:tcPr>
                        <w:tcW w:w="5273" w:type="dxa"/>
                      </w:tcPr>
                      <w:p w14:paraId="6C6799CF" w14:textId="2751FB0C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حروف کلمه «گیلانی»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D8495E8" w14:textId="7C383E41" w:rsidR="00D009B2" w:rsidRPr="00804D03" w:rsidRDefault="00771499" w:rsidP="000435C1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اول بین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5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18</w:t>
                        </w:r>
                      </w:p>
                    </w:tc>
                  </w:tr>
                  <w:tr w:rsidR="00D009B2" w:rsidRPr="00804D03" w14:paraId="0F0E01FF" w14:textId="77777777" w:rsidTr="00A61451">
                    <w:tc>
                      <w:tcPr>
                        <w:tcW w:w="5273" w:type="dxa"/>
                      </w:tcPr>
                      <w:p w14:paraId="5364F5F1" w14:textId="63BFB340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مجموعه اعداد طبیعی و زوج یک رقمی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33BFAB6" w14:textId="3908157B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مجموعه اعداد طبیعی دو رقمی که بر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  <w:lang w:bidi="ar-DZ"/>
                          </w:rPr>
                          <w:t>6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بخش‌پذیرند.</w:t>
                        </w:r>
                      </w:p>
                    </w:tc>
                  </w:tr>
                  <w:tr w:rsidR="00D009B2" w:rsidRPr="00804D03" w14:paraId="58DBA9A1" w14:textId="77777777" w:rsidTr="00A61451">
                    <w:tc>
                      <w:tcPr>
                        <w:tcW w:w="5273" w:type="dxa"/>
                      </w:tcPr>
                      <w:p w14:paraId="53309428" w14:textId="3F4DC538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بزرگ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4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کوچک‌تر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D009B2"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5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09B0A5F7" w14:textId="5F17DDF7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4"/>
                            <w:sz w:val="25"/>
                            <w:szCs w:val="25"/>
                          </w:rPr>
                          <w:object w:dxaOrig="1880" w:dyaOrig="400" w14:anchorId="417B2CCF">
                            <v:shape id="_x0000_i1028" type="#_x0000_t75" style="width:94.7pt;height:19.3pt" o:ole="">
                              <v:imagedata r:id="rId12" o:title=""/>
                            </v:shape>
                            <o:OLEObject Type="Embed" ProgID="Equation.DSMT4" ShapeID="_x0000_i1028" DrawAspect="Content" ObjectID="_1787944967" r:id="rId13"/>
                          </w:object>
                        </w:r>
                      </w:p>
                    </w:tc>
                  </w:tr>
                  <w:tr w:rsidR="00D009B2" w:rsidRPr="00804D03" w14:paraId="096418BF" w14:textId="77777777" w:rsidTr="00A61451">
                    <w:tc>
                      <w:tcPr>
                        <w:tcW w:w="5273" w:type="dxa"/>
                      </w:tcPr>
                      <w:p w14:paraId="789C7DBA" w14:textId="46535112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620" w:dyaOrig="440" w14:anchorId="1187B653">
                            <v:shape id="_x0000_i1029" type="#_x0000_t75" style="width:81.65pt;height:22.7pt" o:ole="">
                              <v:imagedata r:id="rId14" o:title=""/>
                            </v:shape>
                            <o:OLEObject Type="Embed" ProgID="Equation.DSMT4" ShapeID="_x0000_i1029" DrawAspect="Content" ObjectID="_1787944968" r:id="rId1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6905044" w14:textId="2464FB77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8"/>
                            <w:sz w:val="25"/>
                            <w:szCs w:val="25"/>
                          </w:rPr>
                          <w:object w:dxaOrig="2120" w:dyaOrig="499" w14:anchorId="1ABB186C">
                            <v:shape id="_x0000_i1030" type="#_x0000_t75" style="width:106.6pt;height:25.5pt" o:ole="">
                              <v:imagedata r:id="rId16" o:title=""/>
                            </v:shape>
                            <o:OLEObject Type="Embed" ProgID="Equation.DSMT4" ShapeID="_x0000_i1030" DrawAspect="Content" ObjectID="_1787944969" r:id="rId17"/>
                          </w:object>
                        </w:r>
                      </w:p>
                    </w:tc>
                  </w:tr>
                  <w:tr w:rsidR="00D009B2" w:rsidRPr="00804D03" w14:paraId="2D62CAFA" w14:textId="77777777" w:rsidTr="000435C1">
                    <w:tc>
                      <w:tcPr>
                        <w:tcW w:w="5273" w:type="dxa"/>
                        <w:vAlign w:val="center"/>
                      </w:tcPr>
                      <w:p w14:paraId="62F4E0A6" w14:textId="620ACC8A" w:rsidR="00D009B2" w:rsidRPr="00804D03" w:rsidRDefault="00B8635A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999" w:dyaOrig="440" w14:anchorId="1E168C23">
                            <v:shape id="_x0000_i1031" type="#_x0000_t75" style="width:49.3pt;height:22.7pt" o:ole="">
                              <v:imagedata r:id="rId18" o:title=""/>
                            </v:shape>
                            <o:OLEObject Type="Embed" ProgID="Equation.DSMT4" ShapeID="_x0000_i1031" DrawAspect="Content" ObjectID="_1787944970" r:id="rId1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75B1C8A" w14:textId="62515690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420" w:dyaOrig="440" w14:anchorId="3069B96B">
                            <v:shape id="_x0000_i1032" type="#_x0000_t75" style="width:70.3pt;height:22.7pt" o:ole="">
                              <v:imagedata r:id="rId20" o:title=""/>
                            </v:shape>
                            <o:OLEObject Type="Embed" ProgID="Equation.DSMT4" ShapeID="_x0000_i1032" DrawAspect="Content" ObjectID="_1787944971" r:id="rId21"/>
                          </w:object>
                        </w:r>
                      </w:p>
                    </w:tc>
                  </w:tr>
                  <w:tr w:rsidR="00D009B2" w:rsidRPr="00804D03" w14:paraId="068EE594" w14:textId="77777777" w:rsidTr="00A61451">
                    <w:tc>
                      <w:tcPr>
                        <w:tcW w:w="5273" w:type="dxa"/>
                      </w:tcPr>
                      <w:p w14:paraId="1977FB26" w14:textId="4FDF74C1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cs="B Nazanin"/>
                            <w:position w:val="-16"/>
                            <w:sz w:val="25"/>
                            <w:szCs w:val="25"/>
                          </w:rPr>
                          <w:object w:dxaOrig="1480" w:dyaOrig="440" w14:anchorId="781262A1">
                            <v:shape id="_x0000_i1033" type="#_x0000_t75" style="width:73.7pt;height:22.7pt" o:ole="">
                              <v:imagedata r:id="rId22" o:title=""/>
                            </v:shape>
                            <o:OLEObject Type="Embed" ProgID="Equation.DSMT4" ShapeID="_x0000_i1033" DrawAspect="Content" ObjectID="_1787944972" r:id="rId2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AEAA37E" w14:textId="74450C9F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position w:val="-6"/>
                            <w:sz w:val="25"/>
                            <w:szCs w:val="25"/>
                          </w:rPr>
                          <w:object w:dxaOrig="260" w:dyaOrig="320" w14:anchorId="42E64C9C">
                            <v:shape id="_x0000_i1034" type="#_x0000_t75" style="width:12.45pt;height:14.75pt" o:ole="">
                              <v:imagedata r:id="rId24" o:title=""/>
                            </v:shape>
                            <o:OLEObject Type="Embed" ProgID="Equation.DSMT4" ShapeID="_x0000_i1034" DrawAspect="Content" ObjectID="_1787944973" r:id="rId25"/>
                          </w:objec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و 25 و 1}</w:t>
                        </w:r>
                      </w:p>
                    </w:tc>
                  </w:tr>
                  <w:tr w:rsidR="00D009B2" w:rsidRPr="00804D03" w14:paraId="50FCEEC8" w14:textId="77777777" w:rsidTr="00A61451">
                    <w:tc>
                      <w:tcPr>
                        <w:tcW w:w="5273" w:type="dxa"/>
                      </w:tcPr>
                      <w:p w14:paraId="24AE147A" w14:textId="79D76CA1" w:rsidR="00D009B2" w:rsidRPr="00804D03" w:rsidRDefault="00771499" w:rsidP="000435C1">
                        <w:pPr>
                          <w:rPr>
                            <w:rFonts w:cs="B Nazanin"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>{9 و ... و 3 و 2}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554603D" w14:textId="12DD8BF9" w:rsidR="00D009B2" w:rsidRPr="00804D03" w:rsidRDefault="00771499" w:rsidP="000435C1">
                        <w:pPr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asciiTheme="majorBidi" w:hAnsiTheme="majorBidi" w:cs="B Nazanin" w:hint="cs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{ </w:t>
                        </w:r>
                        <w:r w:rsidR="00D009B2" w:rsidRPr="00804D03">
                          <w:rPr>
                            <w:rFonts w:ascii="Cambria" w:hAnsi="Cambria" w:cs="Cambria"/>
                            <w:b/>
                            <w:bCs/>
                            <w:i/>
                            <w:sz w:val="25"/>
                            <w:szCs w:val="25"/>
                          </w:rPr>
                          <w:t>ϕ</w:t>
                        </w:r>
                        <w:r w:rsidR="00D009B2" w:rsidRPr="00804D03">
                          <w:rPr>
                            <w:rFonts w:asciiTheme="majorBidi" w:hAnsiTheme="majorBidi" w:cs="B Nazanin"/>
                            <w:b/>
                            <w:bCs/>
                            <w:i/>
                            <w:sz w:val="25"/>
                            <w:szCs w:val="25"/>
                            <w:rtl/>
                          </w:rPr>
                          <w:t xml:space="preserve"> و 0}</w:t>
                        </w:r>
                      </w:p>
                    </w:tc>
                  </w:tr>
                </w:tbl>
                <w:p w14:paraId="40C3EE76" w14:textId="66E8A2A6" w:rsidR="0020380B" w:rsidRPr="00804D03" w:rsidRDefault="0020380B" w:rsidP="000435C1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228DF22" w:rsidR="0020380B" w:rsidRPr="00804D03" w:rsidRDefault="00D009B2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 -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ه جا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چه عدد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قرار ده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 مجموعه {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3-} دارا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عضو باشد                                             </w:t>
                  </w:r>
                </w:p>
                <w:p w14:paraId="3159D639" w14:textId="7901CA01" w:rsidR="0020380B" w:rsidRPr="00804D03" w:rsidRDefault="00D009B2" w:rsidP="00D009B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) مقدار 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m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را چنان پ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 مجموعه {1-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m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4-} 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عضو</w:t>
                  </w:r>
                  <w:r w:rsidR="0020380B"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20380B"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باشد.                                                    </w:t>
                  </w:r>
                </w:p>
              </w:tc>
            </w:tr>
            <w:tr w:rsidR="0020380B" w:rsidRPr="00804D03" w14:paraId="588AC031" w14:textId="77777777" w:rsidTr="000435C1">
              <w:trPr>
                <w:trHeight w:val="170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582CC6" w14:textId="70AB6BFE" w:rsidR="0020380B" w:rsidRPr="00804D03" w:rsidRDefault="00804D03" w:rsidP="0020380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57216" behindDoc="1" locked="0" layoutInCell="1" allowOverlap="1" wp14:anchorId="6485AC05" wp14:editId="71949824">
                        <wp:simplePos x="0" y="0"/>
                        <wp:positionH relativeFrom="column">
                          <wp:posOffset>-10795</wp:posOffset>
                        </wp:positionH>
                        <wp:positionV relativeFrom="paragraph">
                          <wp:posOffset>157259</wp:posOffset>
                        </wp:positionV>
                        <wp:extent cx="1276212" cy="933450"/>
                        <wp:effectExtent l="0" t="0" r="635" b="0"/>
                        <wp:wrapNone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76212" cy="933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61451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لف- </w: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گر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5DFBF22A">
                      <v:shape id="_x0000_i1035" type="#_x0000_t75" style="width:63.5pt;height:19.3pt" o:ole="">
                        <v:imagedata r:id="rId27" o:title=""/>
                      </v:shape>
                      <o:OLEObject Type="Embed" ProgID="Equation.DSMT4" ShapeID="_x0000_i1035" DrawAspect="Content" ObjectID="_1787944974" r:id="rId28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و</w:t>
                  </w:r>
                  <w:r w:rsidR="0020380B"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260" w:dyaOrig="400" w14:anchorId="25861159">
                      <v:shape id="_x0000_i1036" type="#_x0000_t75" style="width:63.5pt;height:19.3pt" o:ole="">
                        <v:imagedata r:id="rId29" o:title=""/>
                      </v:shape>
                      <o:OLEObject Type="Embed" ProgID="Equation.DSMT4" ShapeID="_x0000_i1036" DrawAspect="Content" ObjectID="_1787944975" r:id="rId30"/>
                    </w:object>
                  </w:r>
                  <w:r w:rsidR="0020380B"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باشد نمودار ون آن را رسم کنید.</w:t>
                  </w:r>
                </w:p>
                <w:p w14:paraId="654A4EAD" w14:textId="246FD0D6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F16EBBC" w14:textId="77777777" w:rsidR="009D0154" w:rsidRPr="00804D03" w:rsidRDefault="009D0154" w:rsidP="000435C1">
                  <w:pPr>
                    <w:rPr>
                      <w:rFonts w:ascii="Vazirmatn" w:hAnsi="Vazirmatn" w:cs="B Nazanin"/>
                      <w:b/>
                      <w:bCs/>
                      <w:sz w:val="16"/>
                      <w:szCs w:val="16"/>
                    </w:rPr>
                  </w:pPr>
                </w:p>
                <w:p w14:paraId="5D28EBBE" w14:textId="5476FC50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ا توجه به نمودار ون روبه‌رو مجموعه‌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بنو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که: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</w:t>
                  </w:r>
                </w:p>
                <w:p w14:paraId="1B74526C" w14:textId="1606E6C8" w:rsidR="000435C1" w:rsidRPr="00804D03" w:rsidRDefault="000435C1" w:rsidP="000435C1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: عضوه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هم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و هم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>ب: عضوها</w:t>
                  </w:r>
                  <w:r w:rsidRPr="00804D03">
                    <w:rPr>
                      <w:rFonts w:ascii="Vazirmatn" w:hAnsi="Vazirmatn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Vazirmatn" w:hAnsi="Vazirmatn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  <w:rtl/>
                    </w:rPr>
                    <w:t xml:space="preserve"> فقط در </w:t>
                  </w:r>
                  <w:r w:rsidRPr="00804D03"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  <w:t>B</w:t>
                  </w:r>
                </w:p>
              </w:tc>
            </w:tr>
            <w:tr w:rsidR="00FE6F51" w:rsidRPr="00804D03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1BF4284" w14:textId="77777777" w:rsidR="00FE6F51" w:rsidRPr="00804D03" w:rsidRDefault="00FE6F51" w:rsidP="00B8635A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سارا و مرض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ر کدام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‌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دست دارند در هر کدام از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‌ه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عدا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پ وجود دارد که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‌ها نوشته شده است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ارا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3 و 5 و 8 و 1 را دارد و ک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ض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ه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4 و 5 و 3 و 9 را دارد نمودار ون را بر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‌ها رسم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سمت مشترک را هاشور بز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4C8FD4D4" w14:textId="44CAC39D" w:rsidR="00B8635A" w:rsidRPr="00804D03" w:rsidRDefault="00B8635A" w:rsidP="00B8635A">
                  <w:pPr>
                    <w:pStyle w:val="ListParagraph"/>
                    <w:ind w:left="360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804D03" w:rsidRDefault="00307812">
      <w:pPr>
        <w:bidi w:val="0"/>
        <w:rPr>
          <w:rFonts w:cs="B Nazanin"/>
          <w:b/>
          <w:bCs/>
          <w:sz w:val="25"/>
          <w:szCs w:val="25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04D03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04D03" w:rsidRDefault="00307812" w:rsidP="00F358DB">
            <w:pPr>
              <w:rPr>
                <w:rFonts w:cs="B Nazanin"/>
                <w:b/>
                <w:bCs/>
                <w:sz w:val="4"/>
                <w:szCs w:val="4"/>
                <w:rtl/>
              </w:rPr>
            </w:pPr>
          </w:p>
        </w:tc>
      </w:tr>
      <w:tr w:rsidR="00307812" w:rsidRPr="00804D03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2"/>
              <w:gridCol w:w="2975"/>
              <w:gridCol w:w="5815"/>
            </w:tblGrid>
            <w:tr w:rsidR="00806076" w:rsidRPr="00804D03" w14:paraId="46057F88" w14:textId="77777777" w:rsidTr="00E069ED">
              <w:trPr>
                <w:trHeight w:val="73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66A00D10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س دوم : </w:t>
                  </w:r>
                  <w:r w:rsidR="00E069ED"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نما</w:t>
                  </w:r>
                  <w:r w:rsidR="00E069ED"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E069ED"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ه و مجموعه برابر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5D441251" w14:textId="77777777" w:rsidTr="00307812">
              <w:trPr>
                <w:trHeight w:val="2127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21F03AD8" w14:textId="77777777" w:rsidR="00806076" w:rsidRPr="00804D03" w:rsidRDefault="00806076" w:rsidP="00806076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جاها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خال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را طور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پر کن</w:t>
                  </w: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که دو مجموعه برابر باشن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806076" w:rsidRPr="00804D03" w14:paraId="1A99438F" w14:textId="77777777" w:rsidTr="00F358DB">
                    <w:tc>
                      <w:tcPr>
                        <w:tcW w:w="5273" w:type="dxa"/>
                        <w:vAlign w:val="center"/>
                      </w:tcPr>
                      <w:bookmarkStart w:id="0" w:name="_Hlk139201691"/>
                      <w:p w14:paraId="180E4511" w14:textId="77777777" w:rsidR="00806076" w:rsidRPr="00804D03" w:rsidRDefault="00806076" w:rsidP="00806076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3159" w:dyaOrig="720" w14:anchorId="3355995B">
                            <v:shape id="_x0000_i1037" type="#_x0000_t75" style="width:157.6pt;height:36.85pt" o:ole="">
                              <v:imagedata r:id="rId31" o:title=""/>
                            </v:shape>
                            <o:OLEObject Type="Embed" ProgID="Equation.DSMT4" ShapeID="_x0000_i1037" DrawAspect="Content" ObjectID="_1787944976" r:id="rId32"/>
                          </w:object>
                        </w:r>
                        <w:bookmarkEnd w:id="0"/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767C536C" w14:textId="77777777" w:rsidR="00806076" w:rsidRPr="00804D03" w:rsidRDefault="00806076" w:rsidP="00806076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30"/>
                            <w:sz w:val="25"/>
                            <w:szCs w:val="25"/>
                          </w:rPr>
                          <w:object w:dxaOrig="4180" w:dyaOrig="800" w14:anchorId="75E91411">
                            <v:shape id="_x0000_i1038" type="#_x0000_t75" style="width:209.2pt;height:38pt" o:ole="">
                              <v:imagedata r:id="rId33" o:title=""/>
                            </v:shape>
                            <o:OLEObject Type="Embed" ProgID="Equation.DSMT4" ShapeID="_x0000_i1038" DrawAspect="Content" ObjectID="_1787944977" r:id="rId34"/>
                          </w:object>
                        </w:r>
                      </w:p>
                    </w:tc>
                  </w:tr>
                  <w:tr w:rsidR="00806076" w:rsidRPr="00804D03" w14:paraId="542AE295" w14:textId="77777777" w:rsidTr="00F358DB">
                    <w:tc>
                      <w:tcPr>
                        <w:tcW w:w="5273" w:type="dxa"/>
                        <w:vAlign w:val="center"/>
                      </w:tcPr>
                      <w:p w14:paraId="04C17907" w14:textId="77777777" w:rsidR="00806076" w:rsidRPr="00804D03" w:rsidRDefault="00806076" w:rsidP="00806076">
                        <w:pPr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4020" w:dyaOrig="720" w14:anchorId="09B3D27B">
                            <v:shape id="_x0000_i1039" type="#_x0000_t75" style="width:201.25pt;height:36.85pt" o:ole="">
                              <v:imagedata r:id="rId35" o:title=""/>
                            </v:shape>
                            <o:OLEObject Type="Embed" ProgID="Equation.DSMT4" ShapeID="_x0000_i1039" DrawAspect="Content" ObjectID="_1787944978" r:id="rId36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D4CBE3D" w14:textId="77777777" w:rsidR="00806076" w:rsidRPr="00804D03" w:rsidRDefault="00806076" w:rsidP="00806076">
                        <w:pPr>
                          <w:tabs>
                            <w:tab w:val="right" w:pos="10139"/>
                          </w:tabs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360" w:dyaOrig="440" w14:anchorId="529E675D">
                            <v:shape id="_x0000_i1040" type="#_x0000_t75" style="width:167.8pt;height:22.7pt" o:ole="">
                              <v:imagedata r:id="rId37" o:title=""/>
                            </v:shape>
                            <o:OLEObject Type="Embed" ProgID="Equation.DSMT4" ShapeID="_x0000_i1040" DrawAspect="Content" ObjectID="_1787944979" r:id="rId38"/>
                          </w:object>
                        </w:r>
                      </w:p>
                    </w:tc>
                  </w:tr>
                </w:tbl>
                <w:p w14:paraId="5086C518" w14:textId="022BDAD6" w:rsidR="00806076" w:rsidRPr="00804D03" w:rsidRDefault="00806076" w:rsidP="00806076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50ACCD7E" w14:textId="77777777" w:rsidTr="00F358DB">
              <w:trPr>
                <w:trHeight w:val="196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DB649" w14:textId="59C4F66F" w:rsidR="00307812" w:rsidRPr="00804D03" w:rsidRDefault="00307812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عبارت 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قدار عدد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هول ها را 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ب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307812" w:rsidRPr="00804D03" w14:paraId="59350A14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3E0E2455" w14:textId="2266CA92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1880" w:dyaOrig="720" w14:anchorId="750C36E3">
                            <v:shape id="_x0000_i1041" type="#_x0000_t75" style="width:94.7pt;height:36.85pt" o:ole="">
                              <v:imagedata r:id="rId39" o:title=""/>
                            </v:shape>
                            <o:OLEObject Type="Embed" ProgID="Equation.DSMT4" ShapeID="_x0000_i1041" DrawAspect="Content" ObjectID="_1787944980" r:id="rId40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F94B270" w14:textId="28F6B0B3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560" w:dyaOrig="360" w14:anchorId="3A1A0EAA">
                            <v:shape id="_x0000_i1042" type="#_x0000_t75" style="width:128.15pt;height:18.7pt" o:ole="">
                              <v:imagedata r:id="rId41" o:title=""/>
                            </v:shape>
                            <o:OLEObject Type="Embed" ProgID="Equation.DSMT4" ShapeID="_x0000_i1042" DrawAspect="Content" ObjectID="_1787944981" r:id="rId42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68E3932" w14:textId="6689380C" w:rsidR="00307812" w:rsidRPr="00804D03" w:rsidRDefault="00307812" w:rsidP="009D7BEF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40" w:dyaOrig="360" w14:anchorId="4638DD68">
                            <v:shape id="_x0000_i1043" type="#_x0000_t75" style="width:112.25pt;height:18.7pt" o:ole="">
                              <v:imagedata r:id="rId43" o:title=""/>
                            </v:shape>
                            <o:OLEObject Type="Embed" ProgID="Equation.DSMT4" ShapeID="_x0000_i1043" DrawAspect="Content" ObjectID="_1787944982" r:id="rId44"/>
                          </w:object>
                        </w:r>
                      </w:p>
                    </w:tc>
                  </w:tr>
                  <w:tr w:rsidR="009D7BEF" w:rsidRPr="00804D03" w14:paraId="0F172D2A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75F263F5" w14:textId="1AF12FA2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620" w:dyaOrig="360" w14:anchorId="28E178B4">
                            <v:shape id="_x0000_i1044" type="#_x0000_t75" style="width:131.55pt;height:18.7pt" o:ole="">
                              <v:imagedata r:id="rId45" o:title=""/>
                            </v:shape>
                            <o:OLEObject Type="Embed" ProgID="Equation.DSMT4" ShapeID="_x0000_i1044" DrawAspect="Content" ObjectID="_1787944983" r:id="rId46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6EF1ACEE" w14:textId="250F9751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4D453E79">
                            <v:shape id="_x0000_i1045" type="#_x0000_t75" style="width:110pt;height:18.7pt" o:ole="">
                              <v:imagedata r:id="rId47" o:title=""/>
                            </v:shape>
                            <o:OLEObject Type="Embed" ProgID="Equation.DSMT4" ShapeID="_x0000_i1045" DrawAspect="Content" ObjectID="_1787944984" r:id="rId48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48841B46" w14:textId="6CF739FF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28"/>
                            <w:sz w:val="25"/>
                            <w:szCs w:val="25"/>
                          </w:rPr>
                          <w:object w:dxaOrig="2700" w:dyaOrig="720" w14:anchorId="2808A5CF">
                            <v:shape id="_x0000_i1046" type="#_x0000_t75" style="width:134.35pt;height:36.85pt" o:ole="">
                              <v:imagedata r:id="rId49" o:title=""/>
                            </v:shape>
                            <o:OLEObject Type="Embed" ProgID="Equation.DSMT4" ShapeID="_x0000_i1046" DrawAspect="Content" ObjectID="_1787944985" r:id="rId50"/>
                          </w:object>
                        </w:r>
                      </w:p>
                    </w:tc>
                  </w:tr>
                  <w:tr w:rsidR="009D7BEF" w:rsidRPr="00804D03" w14:paraId="70CC7877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5C9745C3" w14:textId="1437F5FA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860" w:dyaOrig="360" w14:anchorId="5CF39AAC">
                            <v:shape id="_x0000_i1047" type="#_x0000_t75" style="width:93pt;height:18.7pt" o:ole="">
                              <v:imagedata r:id="rId51" o:title=""/>
                            </v:shape>
                            <o:OLEObject Type="Embed" ProgID="Equation.DSMT4" ShapeID="_x0000_i1047" DrawAspect="Content" ObjectID="_1787944986" r:id="rId52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25C3583" w14:textId="2D7E1A55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00" w:dyaOrig="360" w14:anchorId="720C04A0">
                            <v:shape id="_x0000_i1048" type="#_x0000_t75" style="width:110pt;height:18.7pt" o:ole="">
                              <v:imagedata r:id="rId53" o:title=""/>
                            </v:shape>
                            <o:OLEObject Type="Embed" ProgID="Equation.DSMT4" ShapeID="_x0000_i1048" DrawAspect="Content" ObjectID="_1787944987" r:id="rId54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167DBD1B" w14:textId="68AF708F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900" w:dyaOrig="360" w14:anchorId="5E50064C">
                            <v:shape id="_x0000_i1049" type="#_x0000_t75" style="width:95.25pt;height:18.7pt" o:ole="">
                              <v:imagedata r:id="rId55" o:title=""/>
                            </v:shape>
                            <o:OLEObject Type="Embed" ProgID="Equation.DSMT4" ShapeID="_x0000_i1049" DrawAspect="Content" ObjectID="_1787944988" r:id="rId56"/>
                          </w:object>
                        </w:r>
                      </w:p>
                    </w:tc>
                  </w:tr>
                  <w:tr w:rsidR="009D7BEF" w:rsidRPr="00804D03" w14:paraId="387C68CA" w14:textId="77777777" w:rsidTr="009D7BEF">
                    <w:trPr>
                      <w:trHeight w:val="737"/>
                    </w:trPr>
                    <w:tc>
                      <w:tcPr>
                        <w:tcW w:w="3515" w:type="dxa"/>
                        <w:vAlign w:val="center"/>
                      </w:tcPr>
                      <w:p w14:paraId="11D801C7" w14:textId="606167A2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440" w14:anchorId="1CCB8874">
                            <v:shape id="_x0000_i1050" type="#_x0000_t75" style="width:85.6pt;height:22.7pt" o:ole="">
                              <v:imagedata r:id="rId57" o:title=""/>
                            </v:shape>
                            <o:OLEObject Type="Embed" ProgID="Equation.DSMT4" ShapeID="_x0000_i1050" DrawAspect="Content" ObjectID="_1787944989" r:id="rId58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26C8E817" w14:textId="13D18A33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260" w:dyaOrig="400" w14:anchorId="1C034DAF">
                            <v:shape id="_x0000_i1051" type="#_x0000_t75" style="width:112.8pt;height:19.3pt" o:ole="">
                              <v:imagedata r:id="rId59" o:title=""/>
                            </v:shape>
                            <o:OLEObject Type="Embed" ProgID="Equation.DSMT4" ShapeID="_x0000_i1051" DrawAspect="Content" ObjectID="_1787944990" r:id="rId60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47C880F" w14:textId="77777777" w:rsidR="009D7BEF" w:rsidRPr="00804D03" w:rsidRDefault="009D7BEF" w:rsidP="009D7BEF">
                        <w:pPr>
                          <w:jc w:val="center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</w:p>
                    </w:tc>
                  </w:tr>
                </w:tbl>
                <w:p w14:paraId="1D0B2C3C" w14:textId="4597351F" w:rsidR="00307812" w:rsidRPr="00804D03" w:rsidRDefault="00307812" w:rsidP="00307812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BEA2E9" w14:textId="77777777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53E6977D" w14:textId="46D811E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خودش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504E8BBF" w14:textId="21E7579F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هر مجموعه،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مجموعه ته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0540975" w14:textId="18AF6A5A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، هر مجموعه دلخوا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 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E8E6743" w14:textId="368E5007" w:rsidR="009D0154" w:rsidRPr="00804D03" w:rsidRDefault="009D0154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فقط مجموعه ته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 که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. </w:t>
                  </w: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81C735E" w14:textId="710FCE04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4 عضو دارد ۸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   </w:t>
                  </w:r>
                </w:p>
                <w:p w14:paraId="2682CB12" w14:textId="626B22AC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3 عضو دارد 9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دارد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   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                                                 </w:t>
                  </w:r>
                </w:p>
                <w:p w14:paraId="5BDA13FD" w14:textId="1E36F610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 اعداد اول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عداد طب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ع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(       )   </w:t>
                  </w:r>
                </w:p>
                <w:p w14:paraId="7D08DD36" w14:textId="3D321265" w:rsidR="009D0154" w:rsidRPr="00804D03" w:rsidRDefault="00BA38CC" w:rsidP="009D0154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مجموعه‌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سه عضو داشته باشد</w:t>
                  </w:r>
                  <w:r w:rsidR="00FD3EEC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دارا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6  ز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9D0154" w:rsidRPr="00804D03">
                    <w:rPr>
                      <w:rFonts w:ascii="Calibri" w:eastAsia="Calibri" w:hAnsi="Calibr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9D0154" w:rsidRPr="00804D03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جموعه است.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74EEAF83" w14:textId="03325D46" w:rsidR="00307812" w:rsidRPr="00804D03" w:rsidRDefault="00BA38CC" w:rsidP="009D0154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440" w:dyaOrig="360" w14:anchorId="33BA0A85">
                      <v:shape id="_x0000_i1052" type="#_x0000_t75" style="width:1in;height:18.7pt" o:ole="">
                        <v:imagedata r:id="rId61" o:title=""/>
                      </v:shape>
                      <o:OLEObject Type="Embed" ProgID="Equation.DSMT4" ShapeID="_x0000_i1052" DrawAspect="Content" ObjectID="_1787944991" r:id="rId62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ند.</w:t>
                  </w:r>
                  <w:r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0154" w:rsidRPr="00804D03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9D7BEF" w:rsidRPr="00804D03" w14:paraId="266EC005" w14:textId="77777777" w:rsidTr="00F358D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04D03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6478843" w14:textId="28882ED8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مگ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ن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. </w:t>
                  </w:r>
                </w:p>
                <w:p w14:paraId="0954A70B" w14:textId="77D0A1C5" w:rsidR="009D7BEF" w:rsidRPr="00804D03" w:rsidRDefault="00BA38CC" w:rsidP="009D7BEF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9D7BEF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80" w:dyaOrig="320" w14:anchorId="75090667">
                      <v:shape id="_x0000_i1053" type="#_x0000_t75" style="width:38pt;height:14.75pt" o:ole="">
                        <v:imagedata r:id="rId63" o:title=""/>
                      </v:shape>
                      <o:OLEObject Type="Embed" ProgID="Equation.DSMT4" ShapeID="_x0000_i1053" DrawAspect="Content" ObjectID="_1787944992" r:id="rId64"/>
                    </w:objec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گا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 ......................عضوی از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باشد.</w:t>
                  </w:r>
                </w:p>
                <w:p w14:paraId="11A5F32D" w14:textId="0C54F31E" w:rsidR="009D7BEF" w:rsidRPr="00804D03" w:rsidRDefault="00BA38CC" w:rsidP="009D7BEF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جموعه ..................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لخواهی</w:t>
                  </w:r>
                  <w:r w:rsidR="009D7BEF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9D7BEF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="009D7BEF" w:rsidRPr="00804D03">
                    <w:rPr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9D0154" w:rsidRPr="00804D03" w14:paraId="27C848BB" w14:textId="77777777" w:rsidTr="009D0154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0851F1B6" w14:textId="69015A82" w:rsidR="009D0154" w:rsidRPr="00804D03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804D03">
                    <w:rPr>
                      <w:rFonts w:cs="B Nazanin"/>
                      <w:position w:val="-28"/>
                      <w:sz w:val="25"/>
                      <w:szCs w:val="25"/>
                    </w:rPr>
                    <w:object w:dxaOrig="3040" w:dyaOrig="720" w14:anchorId="4EFBA151">
                      <v:shape id="_x0000_i1054" type="#_x0000_t75" style="width:152.5pt;height:36.85pt" o:ole="">
                        <v:imagedata r:id="rId65" o:title=""/>
                      </v:shape>
                      <o:OLEObject Type="Embed" ProgID="Equation.DSMT4" ShapeID="_x0000_i1054" DrawAspect="Content" ObjectID="_1787944993" r:id="rId66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ود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یی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4AB2973A" w14:textId="77777777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820" w:dyaOrig="300" w14:anchorId="26687A0B">
                      <v:shape id="_x0000_i1055" type="#_x0000_t75" style="width:39.7pt;height:14.75pt" o:ole="">
                        <v:imagedata r:id="rId67" o:title=""/>
                      </v:shape>
                      <o:OLEObject Type="Embed" ProgID="Equation.DSMT4" ShapeID="_x0000_i1055" DrawAspect="Content" ObjectID="_1787944994" r:id="rId68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ب:</w:t>
                  </w:r>
                  <w:r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80" w:dyaOrig="360" w14:anchorId="111EB4C4">
                      <v:shape id="_x0000_i1056" type="#_x0000_t75" style="width:53.85pt;height:18.7pt" o:ole="">
                        <v:imagedata r:id="rId69" o:title=""/>
                      </v:shape>
                      <o:OLEObject Type="Embed" ProgID="Equation.DSMT4" ShapeID="_x0000_i1056" DrawAspect="Content" ObjectID="_1787944995" r:id="rId7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پ:</w:t>
                  </w:r>
                  <w:r w:rsidRPr="00804D0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20" w:dyaOrig="300" w14:anchorId="62098297">
                      <v:shape id="_x0000_i1057" type="#_x0000_t75" style="width:32.3pt;height:14.75pt" o:ole="">
                        <v:imagedata r:id="rId71" o:title=""/>
                      </v:shape>
                      <o:OLEObject Type="Embed" ProgID="Equation.DSMT4" ShapeID="_x0000_i1057" DrawAspect="Content" ObjectID="_1787944996" r:id="rId72"/>
                    </w:object>
                  </w:r>
                </w:p>
                <w:p w14:paraId="40606A2E" w14:textId="5ABD9910" w:rsidR="009D0154" w:rsidRPr="00804D03" w:rsidRDefault="005135A5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object w:dxaOrig="1440" w:dyaOrig="1440" w14:anchorId="4550FCB6">
                      <v:shape id="_x0000_s1040" type="#_x0000_t75" style="position:absolute;left:0;text-align:left;margin-left:6.8pt;margin-top:3.25pt;width:109.2pt;height:81.1pt;z-index:251661312;mso-position-horizontal-relative:text;mso-position-vertical-relative:text">
                        <v:imagedata r:id="rId73" o:title=""/>
                      </v:shape>
                      <o:OLEObject Type="Embed" ProgID="FXDraw.Graphic" ShapeID="_x0000_s1040" DrawAspect="Content" ObjectID="_1787945101" r:id="rId74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:</w:t>
                  </w:r>
                  <w:r w:rsidR="009D0154" w:rsidRPr="00804D03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1040" w:dyaOrig="360" w14:anchorId="21E3CE52">
                      <v:shape id="_x0000_i1059" type="#_x0000_t75" style="width:51pt;height:18.7pt" o:ole="">
                        <v:imagedata r:id="rId75" o:title=""/>
                      </v:shape>
                      <o:OLEObject Type="Embed" ProgID="Equation.DSMT4" ShapeID="_x0000_i1059" DrawAspect="Content" ObjectID="_1787944997" r:id="rId76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800" w:dyaOrig="320" w14:anchorId="3B6EF61B">
                      <v:shape id="_x0000_i1060" type="#_x0000_t75" style="width:38pt;height:14.75pt" o:ole="">
                        <v:imagedata r:id="rId77" o:title=""/>
                      </v:shape>
                      <o:OLEObject Type="Embed" ProgID="Equation.DSMT4" ShapeID="_x0000_i1060" DrawAspect="Content" ObjectID="_1787944998" r:id="rId78"/>
                    </w:object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="009D0154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>چ:</w:t>
                  </w:r>
                  <w:r w:rsidR="009D0154"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639" w:dyaOrig="320" w14:anchorId="2AE44D3D">
                      <v:shape id="_x0000_i1061" type="#_x0000_t75" style="width:34pt;height:14.75pt" o:ole="">
                        <v:imagedata r:id="rId79" o:title=""/>
                      </v:shape>
                      <o:OLEObject Type="Embed" ProgID="Equation.DSMT4" ShapeID="_x0000_i1061" DrawAspect="Content" ObjectID="_1787944999" r:id="rId80"/>
                    </w:object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="009D0154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DD645F2" w14:textId="0F653FA5" w:rsidR="009D0154" w:rsidRPr="00804D03" w:rsidRDefault="009D0154" w:rsidP="009D015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لام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اسب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را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هید. </w:t>
                  </w:r>
                  <w:r w:rsidRPr="00804D03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1560" w:dyaOrig="480" w14:anchorId="1373F86D">
                      <v:shape id="_x0000_i1062" type="#_x0000_t75" style="width:78.25pt;height:23.8pt" o:ole="">
                        <v:imagedata r:id="rId81" o:title=""/>
                      </v:shape>
                      <o:OLEObject Type="Embed" ProgID="Equation.DSMT4" ShapeID="_x0000_i1062" DrawAspect="Content" ObjectID="_1787945000" r:id="rId8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400C027D" w14:textId="5CDB1840" w:rsidR="009D0154" w:rsidRPr="00804D03" w:rsidRDefault="009D0154" w:rsidP="009D015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     </w:t>
                  </w:r>
                  <w:r w:rsidRPr="00804D03">
                    <w:rPr>
                      <w:rFonts w:cs="B Nazanin"/>
                      <w:b/>
                      <w:bCs/>
                      <w:position w:val="-34"/>
                      <w:sz w:val="25"/>
                      <w:szCs w:val="25"/>
                    </w:rPr>
                    <w:object w:dxaOrig="6440" w:dyaOrig="800" w14:anchorId="630E2A36">
                      <v:shape id="_x0000_i1063" type="#_x0000_t75" style="width:320.9pt;height:41.95pt" o:ole="">
                        <v:imagedata r:id="rId83" o:title=""/>
                      </v:shape>
                      <o:OLEObject Type="Embed" ProgID="Equation.DSMT4" ShapeID="_x0000_i1063" DrawAspect="Content" ObjectID="_1787945001" r:id="rId84"/>
                    </w:object>
                  </w:r>
                </w:p>
              </w:tc>
            </w:tr>
            <w:tr w:rsidR="00307812" w:rsidRPr="00804D03" w14:paraId="49438438" w14:textId="77777777" w:rsidTr="00FA0EB8">
              <w:trPr>
                <w:trHeight w:val="580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B47671" w14:textId="1865575D" w:rsidR="00307812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اعض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جموع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 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ها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مشخص کن</w:t>
                  </w:r>
                  <w:r w:rsidR="00307812"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307812" w:rsidRPr="00804D03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307812" w:rsidRPr="00804D03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tblpPr w:leftFromText="180" w:rightFromText="180" w:vertAnchor="text" w:horzAnchor="margin" w:tblpXSpec="center" w:tblpY="76"/>
                    <w:bidiVisual/>
                    <w:tblW w:w="10350" w:type="dxa"/>
                    <w:tblLook w:val="0600" w:firstRow="0" w:lastRow="0" w:firstColumn="0" w:lastColumn="0" w:noHBand="1" w:noVBand="1"/>
                  </w:tblPr>
                  <w:tblGrid>
                    <w:gridCol w:w="5376"/>
                    <w:gridCol w:w="4974"/>
                  </w:tblGrid>
                  <w:tr w:rsidR="003B1344" w:rsidRPr="00804D03" w14:paraId="3E26499E" w14:textId="77777777" w:rsidTr="003B1344">
                    <w:trPr>
                      <w:trHeight w:val="503"/>
                    </w:trPr>
                    <w:tc>
                      <w:tcPr>
                        <w:tcW w:w="5376" w:type="dxa"/>
                      </w:tcPr>
                      <w:p w14:paraId="631F023E" w14:textId="77777777" w:rsidR="003B1344" w:rsidRPr="00804D03" w:rsidRDefault="003B1344" w:rsidP="003B1344">
                        <w:pPr>
                          <w:tabs>
                            <w:tab w:val="right" w:pos="2604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280" w:dyaOrig="360" w14:anchorId="1A495B9F">
                            <v:shape id="_x0000_i1064" type="#_x0000_t75" style="width:113.95pt;height:18.7pt" o:ole="">
                              <v:imagedata r:id="rId85" o:title=""/>
                            </v:shape>
                            <o:OLEObject Type="Embed" ProgID="Equation.DSMT4" ShapeID="_x0000_i1064" DrawAspect="Content" ObjectID="_1787945002" r:id="rId86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4974" w:type="dxa"/>
                      </w:tcPr>
                      <w:p w14:paraId="49899999" w14:textId="37ED42B1" w:rsidR="003B1344" w:rsidRPr="00804D03" w:rsidRDefault="003B1344" w:rsidP="003B1344">
                        <w:pPr>
                          <w:tabs>
                            <w:tab w:val="right" w:pos="2880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320" w:dyaOrig="360" w14:anchorId="0B4CABF8">
                            <v:shape id="_x0000_i1065" type="#_x0000_t75" style="width:116.2pt;height:18.7pt" o:ole="">
                              <v:imagedata r:id="rId87" o:title=""/>
                            </v:shape>
                            <o:OLEObject Type="Embed" ProgID="Equation.DSMT4" ShapeID="_x0000_i1065" DrawAspect="Content" ObjectID="_1787945003" r:id="rId88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      </w:t>
                        </w:r>
                      </w:p>
                    </w:tc>
                  </w:tr>
                  <w:tr w:rsidR="003B1344" w:rsidRPr="00804D03" w14:paraId="65D2BD3A" w14:textId="77777777" w:rsidTr="003B1344">
                    <w:tc>
                      <w:tcPr>
                        <w:tcW w:w="5376" w:type="dxa"/>
                      </w:tcPr>
                      <w:p w14:paraId="6967DCB1" w14:textId="45E53456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060" w:dyaOrig="360" w14:anchorId="6DFAB456">
                            <v:shape id="_x0000_i1066" type="#_x0000_t75" style="width:104.3pt;height:18.7pt" o:ole="">
                              <v:imagedata r:id="rId89" o:title=""/>
                            </v:shape>
                            <o:OLEObject Type="Embed" ProgID="Equation.DSMT4" ShapeID="_x0000_i1066" DrawAspect="Content" ObjectID="_1787945004" r:id="rId90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51F72C81" w14:textId="1EFA2F2A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019" w:dyaOrig="360" w14:anchorId="6D1A2494">
                            <v:shape id="_x0000_i1067" type="#_x0000_t75" style="width:150.8pt;height:18.7pt" o:ole="">
                              <v:imagedata r:id="rId91" o:title=""/>
                            </v:shape>
                            <o:OLEObject Type="Embed" ProgID="Equation.DSMT4" ShapeID="_x0000_i1067" DrawAspect="Content" ObjectID="_1787945005" r:id="rId92"/>
                          </w:object>
                        </w:r>
                      </w:p>
                    </w:tc>
                  </w:tr>
                  <w:tr w:rsidR="003B1344" w:rsidRPr="00804D03" w14:paraId="73B84AE5" w14:textId="77777777" w:rsidTr="003B1344">
                    <w:tc>
                      <w:tcPr>
                        <w:tcW w:w="5376" w:type="dxa"/>
                      </w:tcPr>
                      <w:p w14:paraId="31E287C5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00" w:dyaOrig="360" w14:anchorId="50C5AD98">
                            <v:shape id="_x0000_i1068" type="#_x0000_t75" style="width:155.9pt;height:18.7pt" o:ole="">
                              <v:imagedata r:id="rId93" o:title=""/>
                            </v:shape>
                            <o:OLEObject Type="Embed" ProgID="Equation.DSMT4" ShapeID="_x0000_i1068" DrawAspect="Content" ObjectID="_1787945006" r:id="rId94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226A085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880" w:dyaOrig="360" w14:anchorId="4AA17AA8">
                            <v:shape id="_x0000_i1069" type="#_x0000_t75" style="width:2in;height:18.7pt" o:ole="">
                              <v:imagedata r:id="rId95" o:title=""/>
                            </v:shape>
                            <o:OLEObject Type="Embed" ProgID="Equation.DSMT4" ShapeID="_x0000_i1069" DrawAspect="Content" ObjectID="_1787945007" r:id="rId96"/>
                          </w:object>
                        </w:r>
                      </w:p>
                    </w:tc>
                  </w:tr>
                  <w:tr w:rsidR="003B1344" w:rsidRPr="00804D03" w14:paraId="31074C5B" w14:textId="77777777" w:rsidTr="003B1344">
                    <w:tc>
                      <w:tcPr>
                        <w:tcW w:w="5376" w:type="dxa"/>
                      </w:tcPr>
                      <w:p w14:paraId="26C4AEC3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2640" w:dyaOrig="440" w14:anchorId="5B6FD784">
                            <v:shape id="_x0000_i1070" type="#_x0000_t75" style="width:132.1pt;height:22.7pt" o:ole="">
                              <v:imagedata r:id="rId97" o:title=""/>
                            </v:shape>
                            <o:OLEObject Type="Embed" ProgID="Equation.DSMT4" ShapeID="_x0000_i1070" DrawAspect="Content" ObjectID="_1787945008" r:id="rId98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6D9D538E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440" w14:anchorId="6CABB8E5">
                            <v:shape id="_x0000_i1071" type="#_x0000_t75" style="width:158.75pt;height:22.7pt" o:ole="">
                              <v:imagedata r:id="rId99" o:title=""/>
                            </v:shape>
                            <o:OLEObject Type="Embed" ProgID="Equation.DSMT4" ShapeID="_x0000_i1071" DrawAspect="Content" ObjectID="_1787945009" r:id="rId100"/>
                          </w:object>
                        </w:r>
                      </w:p>
                    </w:tc>
                  </w:tr>
                  <w:tr w:rsidR="003B1344" w:rsidRPr="00804D03" w14:paraId="40DD0060" w14:textId="77777777" w:rsidTr="003B1344">
                    <w:tc>
                      <w:tcPr>
                        <w:tcW w:w="5376" w:type="dxa"/>
                      </w:tcPr>
                      <w:p w14:paraId="755280A6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180" w:dyaOrig="360" w14:anchorId="12E11025">
                            <v:shape id="_x0000_i1072" type="#_x0000_t75" style="width:158.75pt;height:18.15pt" o:ole="">
                              <v:imagedata r:id="rId101" o:title=""/>
                            </v:shape>
                            <o:OLEObject Type="Embed" ProgID="Equation.DSMT4" ShapeID="_x0000_i1072" DrawAspect="Content" ObjectID="_1787945010" r:id="rId102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7EAA61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20" w:dyaOrig="360" w14:anchorId="5F352518">
                            <v:shape id="_x0000_i1073" type="#_x0000_t75" style="width:146.25pt;height:18.7pt" o:ole="">
                              <v:imagedata r:id="rId103" o:title=""/>
                            </v:shape>
                            <o:OLEObject Type="Embed" ProgID="Equation.DSMT4" ShapeID="_x0000_i1073" DrawAspect="Content" ObjectID="_1787945011" r:id="rId104"/>
                          </w:object>
                        </w:r>
                      </w:p>
                    </w:tc>
                  </w:tr>
                  <w:tr w:rsidR="003B1344" w:rsidRPr="00804D03" w14:paraId="282F0E6C" w14:textId="77777777" w:rsidTr="003B1344">
                    <w:tc>
                      <w:tcPr>
                        <w:tcW w:w="5376" w:type="dxa"/>
                      </w:tcPr>
                      <w:p w14:paraId="12B12A3A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700" w:dyaOrig="440" w14:anchorId="14DCF8C4">
                            <v:shape id="_x0000_i1074" type="#_x0000_t75" style="width:136.65pt;height:22.7pt" o:ole="">
                              <v:imagedata r:id="rId105" o:title=""/>
                            </v:shape>
                            <o:OLEObject Type="Embed" ProgID="Equation.DSMT4" ShapeID="_x0000_i1074" DrawAspect="Content" ObjectID="_1787945012" r:id="rId106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1AB3B160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960" w:dyaOrig="360" w14:anchorId="7C403205">
                            <v:shape id="_x0000_i1075" type="#_x0000_t75" style="width:147.95pt;height:18.7pt" o:ole="">
                              <v:imagedata r:id="rId107" o:title=""/>
                            </v:shape>
                            <o:OLEObject Type="Embed" ProgID="Equation.DSMT4" ShapeID="_x0000_i1075" DrawAspect="Content" ObjectID="_1787945013" r:id="rId108"/>
                          </w:object>
                        </w:r>
                      </w:p>
                    </w:tc>
                  </w:tr>
                  <w:tr w:rsidR="003B1344" w:rsidRPr="00804D03" w14:paraId="6FF4AA61" w14:textId="77777777" w:rsidTr="003B1344">
                    <w:tc>
                      <w:tcPr>
                        <w:tcW w:w="5376" w:type="dxa"/>
                      </w:tcPr>
                      <w:p w14:paraId="7D658E29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3260" w:dyaOrig="360" w14:anchorId="45CBDA35">
                            <v:shape id="_x0000_i1076" type="#_x0000_t75" style="width:162.7pt;height:18.7pt" o:ole="">
                              <v:imagedata r:id="rId109" o:title=""/>
                            </v:shape>
                            <o:OLEObject Type="Embed" ProgID="Equation.DSMT4" ShapeID="_x0000_i1076" DrawAspect="Content" ObjectID="_1787945014" r:id="rId110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25163118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2540" w:dyaOrig="360" w14:anchorId="387F0EC7">
                            <v:shape id="_x0000_i1077" type="#_x0000_t75" style="width:125.3pt;height:18.7pt" o:ole="">
                              <v:imagedata r:id="rId111" o:title=""/>
                            </v:shape>
                            <o:OLEObject Type="Embed" ProgID="Equation.DSMT4" ShapeID="_x0000_i1077" DrawAspect="Content" ObjectID="_1787945015" r:id="rId112"/>
                          </w:object>
                        </w:r>
                      </w:p>
                    </w:tc>
                  </w:tr>
                  <w:tr w:rsidR="003B1344" w:rsidRPr="00804D03" w14:paraId="2F50CC65" w14:textId="77777777" w:rsidTr="003B1344">
                    <w:tc>
                      <w:tcPr>
                        <w:tcW w:w="5376" w:type="dxa"/>
                      </w:tcPr>
                      <w:p w14:paraId="65CE654D" w14:textId="77777777" w:rsidR="003B1344" w:rsidRPr="00804D03" w:rsidRDefault="003B1344" w:rsidP="003B1344">
                        <w:pPr>
                          <w:tabs>
                            <w:tab w:val="left" w:pos="966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3060" w:dyaOrig="400" w14:anchorId="7D66B4DE">
                            <v:shape id="_x0000_i1078" type="#_x0000_t75" style="width:153.65pt;height:19.3pt" o:ole="">
                              <v:imagedata r:id="rId113" o:title=""/>
                            </v:shape>
                            <o:OLEObject Type="Embed" ProgID="Equation.DSMT4" ShapeID="_x0000_i1078" DrawAspect="Content" ObjectID="_1787945016" r:id="rId114"/>
                          </w:object>
                        </w:r>
                      </w:p>
                    </w:tc>
                    <w:tc>
                      <w:tcPr>
                        <w:tcW w:w="4974" w:type="dxa"/>
                      </w:tcPr>
                      <w:p w14:paraId="342DB426" w14:textId="77777777" w:rsidR="003B1344" w:rsidRPr="00804D03" w:rsidRDefault="003B1344" w:rsidP="003B1344">
                        <w:pPr>
                          <w:tabs>
                            <w:tab w:val="left" w:pos="2771"/>
                          </w:tabs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2200" w:dyaOrig="440" w14:anchorId="68359AE9">
                            <v:shape id="_x0000_i1079" type="#_x0000_t75" style="width:110pt;height:22.7pt" o:ole="">
                              <v:imagedata r:id="rId115" o:title=""/>
                            </v:shape>
                            <o:OLEObject Type="Embed" ProgID="Equation.DSMT4" ShapeID="_x0000_i1079" DrawAspect="Content" ObjectID="_1787945017" r:id="rId116"/>
                          </w:object>
                        </w:r>
                      </w:p>
                    </w:tc>
                  </w:tr>
                </w:tbl>
                <w:p w14:paraId="4D622573" w14:textId="77777777" w:rsidR="00307812" w:rsidRPr="00804D03" w:rsidRDefault="00307812" w:rsidP="003B1344">
                  <w:p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785A4632" w14:textId="77777777" w:rsidTr="003B1344">
              <w:trPr>
                <w:trHeight w:val="228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77581" w14:textId="7BCA560D" w:rsidR="003B1344" w:rsidRPr="00804D03" w:rsidRDefault="003B1344" w:rsidP="003B134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های 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یاض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3B1344" w:rsidRPr="00804D03" w14:paraId="331B1E1A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C124D37" w14:textId="2D1FC010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عددهای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طبیعی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زوج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5290E6C" w14:textId="6A99E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19" w:dyaOrig="360" w14:anchorId="66D245E8">
                            <v:shape id="_x0000_i1080" type="#_x0000_t75" style="width:85.6pt;height:18.7pt" o:ole="">
                              <v:imagedata r:id="rId117" o:title=""/>
                            </v:shape>
                            <o:OLEObject Type="Embed" ProgID="Equation.DSMT4" ShapeID="_x0000_i1080" DrawAspect="Content" ObjectID="_1787945018" r:id="rId118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3B1344" w:rsidRPr="00804D03" w14:paraId="5BC49C55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25E8F42" w14:textId="7FE4762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00" w:dyaOrig="360" w14:anchorId="55ECE33D">
                            <v:shape id="_x0000_i1081" type="#_x0000_t75" style="width:64.65pt;height:18.7pt" o:ole="">
                              <v:imagedata r:id="rId119" o:title=""/>
                            </v:shape>
                            <o:OLEObject Type="Embed" ProgID="Equation.DSMT4" ShapeID="_x0000_i1081" DrawAspect="Content" ObjectID="_1787945019" r:id="rId12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70AA9936" w14:textId="5FC6D9AF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420" w:dyaOrig="360" w14:anchorId="16C12A19">
                            <v:shape id="_x0000_i1082" type="#_x0000_t75" style="width:71.45pt;height:18.7pt" o:ole="">
                              <v:imagedata r:id="rId121" o:title=""/>
                            </v:shape>
                            <o:OLEObject Type="Embed" ProgID="Equation.DSMT4" ShapeID="_x0000_i1082" DrawAspect="Content" ObjectID="_1787945020" r:id="rId122"/>
                          </w:object>
                        </w:r>
                      </w:p>
                    </w:tc>
                  </w:tr>
                  <w:tr w:rsidR="003B1344" w:rsidRPr="00804D03" w14:paraId="29D028FC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20AE627D" w14:textId="7A72B07B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600" w:dyaOrig="360" w14:anchorId="7FA34103">
                            <v:shape id="_x0000_i1083" type="#_x0000_t75" style="width:81.05pt;height:18.7pt" o:ole="">
                              <v:imagedata r:id="rId123" o:title=""/>
                            </v:shape>
                            <o:OLEObject Type="Embed" ProgID="Equation.DSMT4" ShapeID="_x0000_i1083" DrawAspect="Content" ObjectID="_1787945021" r:id="rId12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D0527AE" w14:textId="730C3CCD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64AA65A0">
                            <v:shape id="_x0000_i1084" type="#_x0000_t75" style="width:63.5pt;height:18.7pt" o:ole="">
                              <v:imagedata r:id="rId125" o:title=""/>
                            </v:shape>
                            <o:OLEObject Type="Embed" ProgID="Equation.DSMT4" ShapeID="_x0000_i1084" DrawAspect="Content" ObjectID="_1787945022" r:id="rId126"/>
                          </w:object>
                        </w:r>
                      </w:p>
                    </w:tc>
                  </w:tr>
                  <w:tr w:rsidR="003B1344" w:rsidRPr="00804D03" w14:paraId="121DA9AF" w14:textId="77777777" w:rsidTr="003B1344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1C11F2B" w14:textId="3C27A635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420" w:dyaOrig="360" w14:anchorId="589A8D32">
                            <v:shape id="_x0000_i1085" type="#_x0000_t75" style="width:71.45pt;height:18.7pt" o:ole="">
                              <v:imagedata r:id="rId127" o:title=""/>
                            </v:shape>
                            <o:OLEObject Type="Embed" ProgID="Equation.DSMT4" ShapeID="_x0000_i1085" DrawAspect="Content" ObjectID="_1787945023" r:id="rId12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8D5835F" w14:textId="7F583FEA" w:rsidR="003B1344" w:rsidRPr="00804D03" w:rsidRDefault="003B1344" w:rsidP="003B1344">
                        <w:pPr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540" w:dyaOrig="400" w14:anchorId="2BEB5CEA">
                            <v:shape id="_x0000_i1086" type="#_x0000_t75" style="width:77.1pt;height:19.3pt" o:ole="">
                              <v:imagedata r:id="rId129" o:title=""/>
                            </v:shape>
                            <o:OLEObject Type="Embed" ProgID="Equation.DSMT4" ShapeID="_x0000_i1086" DrawAspect="Content" ObjectID="_1787945024" r:id="rId130"/>
                          </w:objec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7350A86D" w14:textId="1D3EEB50" w:rsidR="00307812" w:rsidRPr="00804D03" w:rsidRDefault="00307812" w:rsidP="003B1344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04D03" w14:paraId="61B55476" w14:textId="77777777" w:rsidTr="00E069ED">
              <w:trPr>
                <w:trHeight w:val="1366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291C93" w14:textId="7F7F3CF3" w:rsidR="00806076" w:rsidRPr="00804D03" w:rsidRDefault="00307812" w:rsidP="00806076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ند</w:t>
                  </w:r>
                  <w:r w:rsidR="00806076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06076"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233"/>
                    <w:gridCol w:w="2797"/>
                    <w:gridCol w:w="3516"/>
                  </w:tblGrid>
                  <w:tr w:rsidR="00806076" w:rsidRPr="00804D03" w14:paraId="2DAC87A8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23C81C78" w14:textId="3ED7206F" w:rsidR="00806076" w:rsidRPr="00804D03" w:rsidRDefault="00E069ED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جموعه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عداد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یک</w:t>
                        </w:r>
                        <w:r w:rsidR="00861043"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861043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قمی</w:t>
                        </w:r>
                        <w:r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4EF8ED20" w14:textId="45309C6C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660" w:dyaOrig="360" w14:anchorId="67C6413D">
                            <v:shape id="_x0000_i1087" type="#_x0000_t75" style="width:36.85pt;height:18.15pt" o:ole="">
                              <v:imagedata r:id="rId131" o:title=""/>
                            </v:shape>
                            <o:OLEObject Type="Embed" ProgID="Equation.DSMT4" ShapeID="_x0000_i1087" DrawAspect="Content" ObjectID="_1787945025" r:id="rId132"/>
                          </w:object>
                        </w:r>
                        <w:r w:rsidR="00E069ED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EADD40B" w14:textId="78E7DDD2" w:rsidR="00806076" w:rsidRPr="00804D03" w:rsidRDefault="00861043" w:rsidP="00806076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700" w:dyaOrig="440" w14:anchorId="0E71528E">
                            <v:shape id="_x0000_i1088" type="#_x0000_t75" style="width:83.9pt;height:23.8pt" o:ole="">
                              <v:imagedata r:id="rId133" o:title=""/>
                            </v:shape>
                            <o:OLEObject Type="Embed" ProgID="Equation.DSMT4" ShapeID="_x0000_i1088" DrawAspect="Content" ObjectID="_1787945026" r:id="rId134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</w:tr>
                  <w:tr w:rsidR="00861043" w:rsidRPr="00804D03" w14:paraId="5C960B82" w14:textId="77777777" w:rsidTr="00BA38CC">
                    <w:trPr>
                      <w:trHeight w:val="567"/>
                    </w:trPr>
                    <w:tc>
                      <w:tcPr>
                        <w:tcW w:w="4233" w:type="dxa"/>
                      </w:tcPr>
                      <w:p w14:paraId="42043180" w14:textId="3CC69916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6"/>
                            <w:sz w:val="25"/>
                            <w:szCs w:val="25"/>
                          </w:rPr>
                          <w:object w:dxaOrig="1020" w:dyaOrig="440" w14:anchorId="03446DB2">
                            <v:shape id="_x0000_i1089" type="#_x0000_t75" style="width:51pt;height:22.7pt" o:ole="">
                              <v:imagedata r:id="rId135" o:title=""/>
                            </v:shape>
                            <o:OLEObject Type="Embed" ProgID="Equation.DSMT4" ShapeID="_x0000_i1089" DrawAspect="Content" ObjectID="_1787945027" r:id="rId136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2797" w:type="dxa"/>
                      </w:tcPr>
                      <w:p w14:paraId="35EBD51D" w14:textId="41EA3C94" w:rsidR="00861043" w:rsidRPr="00804D03" w:rsidRDefault="00861043" w:rsidP="00806076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499" w:dyaOrig="360" w14:anchorId="69F1051E">
                            <v:shape id="_x0000_i1090" type="#_x0000_t75" style="width:23.8pt;height:18.15pt" o:ole="">
                              <v:imagedata r:id="rId137" o:title=""/>
                            </v:shape>
                            <o:OLEObject Type="Embed" ProgID="Equation.DSMT4" ShapeID="_x0000_i1090" DrawAspect="Content" ObjectID="_1787945028" r:id="rId138"/>
                          </w:objec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35B9CAB" w14:textId="44649F70" w:rsidR="00861043" w:rsidRPr="00804D03" w:rsidRDefault="00861043" w:rsidP="00E069E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804D03">
                          <w:rPr>
                            <w:rFonts w:cs="B Nazanin"/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280" w:dyaOrig="360" w14:anchorId="724F880D">
                            <v:shape id="_x0000_i1091" type="#_x0000_t75" style="width:65.75pt;height:18.15pt" o:ole="">
                              <v:imagedata r:id="rId139" o:title=""/>
                            </v:shape>
                            <o:OLEObject Type="Embed" ProgID="Equation.DSMT4" ShapeID="_x0000_i1091" DrawAspect="Content" ObjectID="_1787945029" r:id="rId140"/>
                          </w:object>
                        </w: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069ED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="00BA38CC"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BA38CC" w:rsidRPr="00804D03">
                          <w:rPr>
                            <w:rFonts w:ascii="Vazirmatn" w:hAnsi="Vazirmatn"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.........</w:t>
                        </w:r>
                      </w:p>
                    </w:tc>
                  </w:tr>
                </w:tbl>
                <w:p w14:paraId="5C55C6B7" w14:textId="0669D771" w:rsidR="00307812" w:rsidRPr="00804D03" w:rsidRDefault="00307812" w:rsidP="00E069ED">
                  <w:pPr>
                    <w:rPr>
                      <w:rFonts w:ascii="Vazirmatn" w:hAnsi="Vazirmatn" w:cs="B Nazanin"/>
                      <w:b/>
                      <w:bCs/>
                      <w:sz w:val="25"/>
                      <w:szCs w:val="25"/>
                    </w:rPr>
                  </w:pPr>
                </w:p>
              </w:tc>
            </w:tr>
            <w:tr w:rsidR="00307812" w:rsidRPr="00804D03" w14:paraId="4E0FB830" w14:textId="77777777" w:rsidTr="00E069ED">
              <w:trPr>
                <w:trHeight w:val="136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ECF4E3" w14:textId="6218E12D" w:rsidR="00E069ED" w:rsidRPr="00804D03" w:rsidRDefault="00307812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الف: 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3 عضو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ز</w:t>
                  </w:r>
                  <w:r w:rsidR="00E069ED"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069ED"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مجموعه</w:t>
                  </w:r>
                  <w:r w:rsidR="00E069ED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ارد؟                                                                     </w:t>
                  </w:r>
                </w:p>
                <w:p w14:paraId="3D7B7711" w14:textId="6F836AFD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۳۲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دارد تعداد اعض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چندتاست؟                                          </w:t>
                  </w:r>
                </w:p>
                <w:p w14:paraId="44938F68" w14:textId="1FAC5E7A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ت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سه عض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برابر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ضو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دارد؟                                    </w:t>
                  </w:r>
                </w:p>
                <w:p w14:paraId="43E89E5A" w14:textId="549D706A" w:rsidR="00307812" w:rsidRPr="00804D03" w:rsidRDefault="00E069ED" w:rsidP="00E069ED">
                  <w:pPr>
                    <w:spacing w:line="276" w:lineRule="auto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ج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با اضافه شدن هر عضو به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تعداد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جموعه ها چند برابر م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و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؟</w:t>
                  </w:r>
                </w:p>
              </w:tc>
            </w:tr>
            <w:tr w:rsidR="00E069ED" w:rsidRPr="00804D03" w14:paraId="567C03DA" w14:textId="77777777" w:rsidTr="00E069ED">
              <w:trPr>
                <w:trHeight w:val="136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7ADD79" w14:textId="7A1CE5CC" w:rsidR="00E069ED" w:rsidRPr="00804D03" w:rsidRDefault="00E069ED" w:rsidP="00E069ED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مام زیر مجموعه های هر مجموعه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069ED" w:rsidRPr="00804D03" w14:paraId="03428545" w14:textId="77777777" w:rsidTr="00E069ED">
                    <w:tc>
                      <w:tcPr>
                        <w:tcW w:w="5273" w:type="dxa"/>
                      </w:tcPr>
                      <w:p w14:paraId="7D5685FB" w14:textId="67B86F02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 "مجموعه اعدادطبیعی  بین 9 و 12 "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B5EE9F6" w14:textId="3E9CB0C9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-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439" w:dyaOrig="340" w14:anchorId="3D3BEA6A">
                            <v:shape id="_x0000_i1092" type="#_x0000_t75" style="width:120.2pt;height:18.15pt" o:ole="">
                              <v:imagedata r:id="rId141" o:title=""/>
                            </v:shape>
                            <o:OLEObject Type="Embed" ProgID="Equation.DSMT4" ShapeID="_x0000_i1092" DrawAspect="Content" ObjectID="_1787945030" r:id="rId142"/>
                          </w:object>
                        </w:r>
                      </w:p>
                    </w:tc>
                  </w:tr>
                  <w:tr w:rsidR="00E069ED" w:rsidRPr="00804D03" w14:paraId="79167AD5" w14:textId="77777777" w:rsidTr="00BA38CC">
                    <w:trPr>
                      <w:trHeight w:val="382"/>
                    </w:trPr>
                    <w:tc>
                      <w:tcPr>
                        <w:tcW w:w="5273" w:type="dxa"/>
                      </w:tcPr>
                      <w:p w14:paraId="6F12696E" w14:textId="15F9363A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859" w:dyaOrig="400" w14:anchorId="1700D507">
                            <v:shape id="_x0000_i1093" type="#_x0000_t75" style="width:41.95pt;height:18.15pt" o:ole="">
                              <v:imagedata r:id="rId143" o:title=""/>
                            </v:shape>
                            <o:OLEObject Type="Embed" ProgID="Equation.DSMT4" ShapeID="_x0000_i1093" DrawAspect="Content" ObjectID="_1787945031" r:id="rId144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3063A0A4" w14:textId="0D244F2F" w:rsidR="00E069ED" w:rsidRPr="00804D03" w:rsidRDefault="00E069ED" w:rsidP="00E069ED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804D03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660" w:dyaOrig="400" w14:anchorId="7834656F">
                            <v:shape id="_x0000_i1094" type="#_x0000_t75" style="width:36.85pt;height:18.15pt" o:ole="">
                              <v:imagedata r:id="rId145" o:title=""/>
                            </v:shape>
                            <o:OLEObject Type="Embed" ProgID="Equation.DSMT4" ShapeID="_x0000_i1094" DrawAspect="Content" ObjectID="_1787945032" r:id="rId146"/>
                          </w:object>
                        </w:r>
                      </w:p>
                    </w:tc>
                  </w:tr>
                </w:tbl>
                <w:p w14:paraId="046FF7A4" w14:textId="2EBA8248" w:rsidR="00E069ED" w:rsidRPr="00804D03" w:rsidRDefault="00E069ED" w:rsidP="00E069ED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ACDB383" w14:textId="77777777" w:rsidTr="00E069ED">
              <w:trPr>
                <w:trHeight w:val="449"/>
              </w:trPr>
              <w:tc>
                <w:tcPr>
                  <w:tcW w:w="49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76CD596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س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وم : اجتماع  و اشتراک و تفاضل در مجموعه</w:t>
                  </w:r>
                </w:p>
              </w:tc>
              <w:tc>
                <w:tcPr>
                  <w:tcW w:w="58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04D03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04D03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04D03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04D0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1095" type="#_x0000_t75" style="width:53.85pt;height:18.15pt" o:ole="">
                        <v:imagedata r:id="rId147" o:title=""/>
                      </v:shape>
                      <o:OLEObject Type="Embed" ProgID="Equation.DSMT4" ShapeID="_x0000_i1095" DrawAspect="Content" ObjectID="_1787945033" r:id="rId148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804D03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1096" type="#_x0000_t75" style="width:53.85pt;height:18.15pt" o:ole="">
                        <v:imagedata r:id="rId149" o:title=""/>
                      </v:shape>
                      <o:OLEObject Type="Embed" ProgID="Equation.DSMT4" ShapeID="_x0000_i1096" DrawAspect="Content" ObjectID="_1787945034" r:id="rId15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804D03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1097" type="#_x0000_t75" style="width:65.75pt;height:18.15pt" o:ole="">
                        <v:imagedata r:id="rId151" o:title=""/>
                      </v:shape>
                      <o:OLEObject Type="Embed" ProgID="Equation.DSMT4" ShapeID="_x0000_i1097" DrawAspect="Content" ObjectID="_1787945035" r:id="rId152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804D03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اعداد طبیعی زیر مجموعه اعداد صحیح است.  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</w:t>
                  </w:r>
                </w:p>
                <w:p w14:paraId="1F5C136C" w14:textId="5183738B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-  مجموعه </w:t>
                  </w:r>
                  <w:r w:rsidRPr="00804D03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1098" type="#_x0000_t75" style="width:36.85pt;height:18.15pt" o:ole="">
                        <v:imagedata r:id="rId153" o:title=""/>
                      </v:shape>
                      <o:OLEObject Type="Embed" ProgID="Equation.DSMT4" ShapeID="_x0000_i1098" DrawAspect="Content" ObjectID="_1787945036" r:id="rId154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804D03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1099" type="#_x0000_t75" style="width:23.8pt;height:18.15pt" o:ole="">
                        <v:imagedata r:id="rId155" o:title=""/>
                      </v:shape>
                      <o:OLEObject Type="Embed" ProgID="Equation.DSMT4" ShapeID="_x0000_i1099" DrawAspect="Content" ObjectID="_1787945037" r:id="rId156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804D03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804D03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804D0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804D03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جاهای خالی را کامل کنید.</w:t>
                  </w:r>
                </w:p>
                <w:p w14:paraId="451FB932" w14:textId="48F255A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1100" type="#_x0000_t75" style="width:23.8pt;height:18.15pt" o:ole="">
                        <v:imagedata r:id="rId157" o:title=""/>
                      </v:shape>
                      <o:OLEObject Type="Embed" ProgID="Equation.DSMT4" ShapeID="_x0000_i1100" DrawAspect="Content" ObjectID="_1787945038" r:id="rId158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1101" type="#_x0000_t75" style="width:23.8pt;height:18.15pt" o:ole="">
                        <v:imagedata r:id="rId155" o:title=""/>
                      </v:shape>
                      <o:OLEObject Type="Embed" ProgID="Equation.DSMT4" ShapeID="_x0000_i1101" DrawAspect="Content" ObjectID="_1787945039" r:id="rId159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7B92B28F" w14:textId="11F83C3E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D91382" w14:textId="32379084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‌های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20E8ACF">
                      <v:shape id="_x0000_i1102" type="#_x0000_t75" style="width:23.8pt;height:18.15pt" o:ole="">
                        <v:imagedata r:id="rId155" o:title=""/>
                      </v:shape>
                      <o:OLEObject Type="Embed" ProgID="Equation.DSMT4" ShapeID="_x0000_i1102" DrawAspect="Content" ObjectID="_1787945040" r:id="rId160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وار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مجموعه ....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ستند. </w:t>
                  </w:r>
                </w:p>
                <w:p w14:paraId="33CE29EF" w14:textId="1BF00888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 مجموعه</w:t>
                  </w:r>
                  <w:r w:rsidRPr="00804D03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80" w:dyaOrig="260" w14:anchorId="02EFDDFA">
                      <v:shape id="_x0000_i1103" type="#_x0000_t75" style="width:36.85pt;height:11.9pt" o:ole="">
                        <v:imagedata r:id="rId161" o:title=""/>
                      </v:shape>
                      <o:OLEObject Type="Embed" ProgID="Equation.DSMT4" ShapeID="_x0000_i1103" DrawAspect="Content" ObjectID="_1787945041" r:id="rId162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  <w:p w14:paraId="2800DEDD" w14:textId="6283F922" w:rsidR="006552D4" w:rsidRPr="00804D03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برای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لخوا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31CC286E">
                      <v:shape id="_x0000_i1104" type="#_x0000_t75" style="width:23.8pt;height:18.15pt" o:ole="">
                        <v:imagedata r:id="rId163" o:title=""/>
                      </v:shape>
                      <o:OLEObject Type="Embed" ProgID="Equation.DSMT4" ShapeID="_x0000_i1104" DrawAspect="Content" ObjectID="_1787945042" r:id="rId164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مواره 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540" w:dyaOrig="340" w14:anchorId="0037E3B9">
                      <v:shape id="_x0000_i1105" type="#_x0000_t75" style="width:125.85pt;height:18.15pt" o:ole="">
                        <v:imagedata r:id="rId165" o:title=""/>
                      </v:shape>
                      <o:OLEObject Type="Embed" ProgID="Equation.DSMT4" ShapeID="_x0000_i1105" DrawAspect="Content" ObjectID="_1787945043" r:id="rId166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0A0EC65" w14:textId="79CA580C" w:rsidR="006552D4" w:rsidRPr="00804D03" w:rsidRDefault="006552D4" w:rsidP="006552D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804D03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740" w:dyaOrig="340" w14:anchorId="7B27E8ED">
                      <v:shape id="_x0000_i1106" type="#_x0000_t75" style="width:90.15pt;height:18.15pt" o:ole="">
                        <v:imagedata r:id="rId167" o:title=""/>
                      </v:shape>
                      <o:OLEObject Type="Embed" ProgID="Equation.DSMT4" ShapeID="_x0000_i1106" DrawAspect="Content" ObjectID="_1787945044" r:id="rId168"/>
                    </w:objec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...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</w:tc>
            </w:tr>
            <w:tr w:rsidR="00BA38CC" w:rsidRPr="00804D03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77777777" w:rsidR="00BA38CC" w:rsidRPr="00804D03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04D03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04D03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1107" type="#_x0000_t75" style="width:36.85pt;height:18.15pt" o:ole="">
                        <v:imagedata r:id="rId169" o:title=""/>
                      </v:shape>
                      <o:OLEObject Type="Embed" ProgID="Equation.DSMT4" ShapeID="_x0000_i1107" DrawAspect="Content" ObjectID="_1787945045" r:id="rId170"/>
                    </w:object>
                  </w:r>
                  <w:r w:rsidRPr="00804D0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04D0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BA38CC" w:rsidRPr="00804D03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1108" type="#_x0000_t75" style="width:89pt;height:14.75pt" o:ole="">
                              <v:imagedata r:id="rId171" o:title=""/>
                            </v:shape>
                            <o:OLEObject Type="Embed" ProgID="Equation.DSMT4" ShapeID="_x0000_i1108" DrawAspect="Content" ObjectID="_1787945046" r:id="rId172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1109" type="#_x0000_t75" style="width:90.7pt;height:18.15pt" o:ole="">
                              <v:imagedata r:id="rId173" o:title=""/>
                            </v:shape>
                            <o:OLEObject Type="Embed" ProgID="Equation.DSMT4" ShapeID="_x0000_i1109" DrawAspect="Content" ObjectID="_1787945047" r:id="rId174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804D03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804D03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1110" type="#_x0000_t75" style="width:90.7pt;height:18.15pt" o:ole="">
                              <v:imagedata r:id="rId175" o:title=""/>
                            </v:shape>
                            <o:OLEObject Type="Embed" ProgID="Equation.DSMT4" ShapeID="_x0000_i1110" DrawAspect="Content" ObjectID="_1787945048" r:id="rId176"/>
                          </w:object>
                        </w:r>
                      </w:p>
                    </w:tc>
                  </w:tr>
                </w:tbl>
                <w:p w14:paraId="3F9A4E7B" w14:textId="25CC04CC" w:rsidR="00BA38CC" w:rsidRPr="00804D03" w:rsidRDefault="00BA38CC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552D4" w:rsidRPr="00804D03" w14:paraId="58C4C73B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77AEAF" w14:textId="3A5BCE1B" w:rsidR="00F358DB" w:rsidRP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- مجموعه</w:t>
                  </w:r>
                  <w:r w:rsidRPr="00F358D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800" w:dyaOrig="340" w14:anchorId="40743B2B">
                      <v:shape id="_x0000_i1111" type="#_x0000_t75" style="width:90.15pt;height:18.15pt" o:ole="">
                        <v:imagedata r:id="rId177" o:title=""/>
                      </v:shape>
                      <o:OLEObject Type="Embed" ProgID="Equation.DSMT4" ShapeID="_x0000_i1111" DrawAspect="Content" ObjectID="_1787945049" r:id="rId178"/>
                    </w:objec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شود؟ </w:t>
                  </w:r>
                </w:p>
                <w:p w14:paraId="1C75503C" w14:textId="77777777" w:rsidR="00F358DB" w:rsidRPr="00F358DB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460EA508">
                      <v:shape id="_x0000_i1112" type="#_x0000_t75" style="width:36.85pt;height:18.15pt" o:ole="">
                        <v:imagedata r:id="rId179" o:title=""/>
                      </v:shape>
                      <o:OLEObject Type="Embed" ProgID="Equation.DSMT4" ShapeID="_x0000_i1112" DrawAspect="Content" ObjectID="_1787945050" r:id="rId180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2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3ADE0E88">
                      <v:shape id="_x0000_i1113" type="#_x0000_t75" style="width:36.85pt;height:18.15pt" o:ole="">
                        <v:imagedata r:id="rId181" o:title=""/>
                      </v:shape>
                      <o:OLEObject Type="Embed" ProgID="Equation.DSMT4" ShapeID="_x0000_i1113" DrawAspect="Content" ObjectID="_1787945051" r:id="rId182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3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3E03D16">
                      <v:shape id="_x0000_i1114" type="#_x0000_t75" style="width:36.85pt;height:18.15pt" o:ole="">
                        <v:imagedata r:id="rId183" o:title=""/>
                      </v:shape>
                      <o:OLEObject Type="Embed" ProgID="Equation.DSMT4" ShapeID="_x0000_i1114" DrawAspect="Content" ObjectID="_1787945052" r:id="rId184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4) </w:t>
                  </w:r>
                  <w:r w:rsidRPr="00F358DB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C947258">
                      <v:shape id="_x0000_i1115" type="#_x0000_t75" style="width:36.85pt;height:18.15pt" o:ole="">
                        <v:imagedata r:id="rId185" o:title=""/>
                      </v:shape>
                      <o:OLEObject Type="Embed" ProgID="Equation.DSMT4" ShapeID="_x0000_i1115" DrawAspect="Content" ObjectID="_1787945053" r:id="rId186"/>
                    </w:object>
                  </w:r>
                </w:p>
                <w:p w14:paraId="5B93CD69" w14:textId="41B011F3" w:rsidR="00F358DB" w:rsidRPr="00F358DB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اگر</w:t>
                  </w:r>
                  <w:r w:rsidRPr="00F358DB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100" w:dyaOrig="279" w14:anchorId="65F395D3">
                      <v:shape id="_x0000_i1116" type="#_x0000_t75" style="width:53.85pt;height:11.9pt" o:ole="">
                        <v:imagedata r:id="rId187" o:title=""/>
                      </v:shape>
                      <o:OLEObject Type="Embed" ProgID="Equation.DSMT4" ShapeID="_x0000_i1116" DrawAspect="Content" ObjectID="_1787945054" r:id="rId188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کدام رابطه در مورد دو مجموعه‌ی غیر تهی 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ست است؟</w:t>
                  </w:r>
                </w:p>
                <w:p w14:paraId="6B05CE35" w14:textId="0D3B2E8D" w:rsidR="00F358DB" w:rsidRPr="00F358DB" w:rsidRDefault="00F358DB" w:rsidP="00F358DB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4CC7A33B">
                      <v:shape id="_x0000_i1117" type="#_x0000_t75" style="width:36.85pt;height:18.15pt" o:ole="">
                        <v:imagedata r:id="rId189" o:title=""/>
                      </v:shape>
                      <o:OLEObject Type="Embed" ProgID="Equation.DSMT4" ShapeID="_x0000_i1117" DrawAspect="Content" ObjectID="_1787945055" r:id="rId190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2)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21CDF7A3">
                      <v:shape id="_x0000_i1118" type="#_x0000_t75" style="width:36.85pt;height:18.15pt" o:ole="">
                        <v:imagedata r:id="rId191" o:title=""/>
                      </v:shape>
                      <o:OLEObject Type="Embed" ProgID="Equation.DSMT4" ShapeID="_x0000_i1118" DrawAspect="Content" ObjectID="_1787945056" r:id="rId192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F358DB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1100" w:dyaOrig="320" w14:anchorId="75A1DC96">
                      <v:shape id="_x0000_i1119" type="#_x0000_t75" style="width:53.85pt;height:18.15pt" o:ole="">
                        <v:imagedata r:id="rId193" o:title=""/>
                      </v:shape>
                      <o:OLEObject Type="Embed" ProgID="Equation.DSMT4" ShapeID="_x0000_i1119" DrawAspect="Content" ObjectID="_1787945057" r:id="rId194"/>
                    </w:objec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4)   </w:t>
                  </w:r>
                  <w:r w:rsidRPr="00F358DB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140" w:dyaOrig="320" w14:anchorId="5D98656B">
                      <v:shape id="_x0000_i1120" type="#_x0000_t75" style="width:60.1pt;height:18.15pt" o:ole="">
                        <v:imagedata r:id="rId195" o:title=""/>
                      </v:shape>
                      <o:OLEObject Type="Embed" ProgID="Equation.DSMT4" ShapeID="_x0000_i1120" DrawAspect="Content" ObjectID="_1787945058" r:id="rId196"/>
                    </w:object>
                  </w:r>
                  <w:r w:rsidRPr="008605AC">
                    <w:rPr>
                      <w:rFonts w:hint="cs"/>
                      <w:b/>
                      <w:bCs/>
                      <w:sz w:val="26"/>
                      <w:rtl/>
                    </w:rPr>
                    <w:t xml:space="preserve">  </w:t>
                  </w:r>
                </w:p>
              </w:tc>
            </w:tr>
            <w:tr w:rsidR="00F358DB" w:rsidRPr="00804D03" w14:paraId="44963076" w14:textId="77777777" w:rsidTr="008F5F73">
              <w:trPr>
                <w:trHeight w:val="5511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358DB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358D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11E8AFB" w:rsidR="00F358DB" w:rsidRPr="00916EFB" w:rsidRDefault="00916EFB" w:rsidP="00916EFB">
                        <w:pPr>
                          <w:rPr>
                            <w:sz w:val="26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5408" behindDoc="0" locked="0" layoutInCell="1" allowOverlap="1" wp14:anchorId="172C6EDB" wp14:editId="2D1D0A86">
                              <wp:simplePos x="0" y="0"/>
                              <wp:positionH relativeFrom="margin">
                                <wp:posOffset>111760</wp:posOffset>
                              </wp:positionH>
                              <wp:positionV relativeFrom="paragraph">
                                <wp:posOffset>-54610</wp:posOffset>
                              </wp:positionV>
                              <wp:extent cx="1470660" cy="925195"/>
                              <wp:effectExtent l="0" t="0" r="0" b="0"/>
                              <wp:wrapNone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7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0660" cy="9251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160" w:dyaOrig="1240" w14:anchorId="2A229BEA">
                            <v:shape id="_x0000_i1121" type="#_x0000_t75" style="width:108.85pt;height:62.35pt" o:ole="">
                              <v:imagedata r:id="rId198" o:title=""/>
                            </v:shape>
                            <o:OLEObject Type="Embed" ProgID="Equation.DSMT4" ShapeID="_x0000_i1121" DrawAspect="Content" ObjectID="_1787945059" r:id="rId19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6FD9276E" w:rsidR="00F358DB" w:rsidRDefault="005135A5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200" o:title=""/>
                            </v:shape>
                            <o:OLEObject Type="Embed" ProgID="FXDraw.Graphic" ShapeID="_x0000_s1126" DrawAspect="Content" ObjectID="_1787945102" r:id="rId201"/>
                          </w:object>
                        </w:r>
                        <w:r w:rsidR="00F358DB" w:rsidRPr="00F358DB">
                          <w:rPr>
                            <w:position w:val="-52"/>
                            <w:sz w:val="26"/>
                          </w:rPr>
                          <w:object w:dxaOrig="2000" w:dyaOrig="1240" w14:anchorId="39B9B2E0">
                            <v:shape id="_x0000_i1123" type="#_x0000_t75" style="width:100.35pt;height:62.35pt" o:ole="">
                              <v:imagedata r:id="rId202" o:title=""/>
                            </v:shape>
                            <o:OLEObject Type="Embed" ProgID="Equation.DSMT4" ShapeID="_x0000_i1123" DrawAspect="Content" ObjectID="_1787945060" r:id="rId203"/>
                          </w:object>
                        </w:r>
                      </w:p>
                    </w:tc>
                  </w:tr>
                  <w:tr w:rsidR="00916EFB" w14:paraId="1C527ADF" w14:textId="77777777" w:rsidTr="00916EFB">
                    <w:trPr>
                      <w:trHeight w:val="1679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46A433A7" w:rsidR="00916EFB" w:rsidRPr="009C02DF" w:rsidRDefault="00916EFB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69504" behindDoc="0" locked="0" layoutInCell="1" allowOverlap="1" wp14:anchorId="4DA87025" wp14:editId="78D497A0">
                              <wp:simplePos x="0" y="0"/>
                              <wp:positionH relativeFrom="column">
                                <wp:posOffset>-36195</wp:posOffset>
                              </wp:positionH>
                              <wp:positionV relativeFrom="paragraph">
                                <wp:posOffset>8890</wp:posOffset>
                              </wp:positionV>
                              <wp:extent cx="1567815" cy="828675"/>
                              <wp:effectExtent l="0" t="0" r="0" b="9525"/>
                              <wp:wrapNone/>
                              <wp:docPr id="38" name="Picture 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4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7815" cy="828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16EFB">
                          <w:rPr>
                            <w:position w:val="-50"/>
                            <w:sz w:val="26"/>
                          </w:rPr>
                          <w:object w:dxaOrig="2580" w:dyaOrig="1120" w14:anchorId="6A36BDB8">
                            <v:shape id="_x0000_i1124" type="#_x0000_t75" style="width:136.65pt;height:59.55pt" o:ole="">
                              <v:imagedata r:id="rId205" o:title=""/>
                            </v:shape>
                            <o:OLEObject Type="Embed" ProgID="Equation.DSMT4" ShapeID="_x0000_i1124" DrawAspect="Content" ObjectID="_1787945061" r:id="rId206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358DB" w:rsidRDefault="00916EFB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358DB">
                          <w:rPr>
                            <w:position w:val="-52"/>
                            <w:sz w:val="26"/>
                          </w:rPr>
                          <w:object w:dxaOrig="2620" w:dyaOrig="1240" w14:anchorId="56242F72">
                            <v:shape id="_x0000_i1125" type="#_x0000_t75" style="width:131.55pt;height:62.35pt" o:ole="">
                              <v:imagedata r:id="rId208" o:title=""/>
                            </v:shape>
                            <o:OLEObject Type="Embed" ProgID="Equation.DSMT4" ShapeID="_x0000_i1125" DrawAspect="Content" ObjectID="_1787945062" r:id="rId209"/>
                          </w:object>
                        </w:r>
                      </w:p>
                    </w:tc>
                  </w:tr>
                  <w:tr w:rsidR="008F5F73" w14:paraId="060888B4" w14:textId="77777777" w:rsidTr="00086B4C">
                    <w:trPr>
                      <w:trHeight w:val="2010"/>
                    </w:trPr>
                    <w:tc>
                      <w:tcPr>
                        <w:tcW w:w="5273" w:type="dxa"/>
                        <w:vAlign w:val="center"/>
                      </w:tcPr>
                      <w:p w14:paraId="4333EC70" w14:textId="38AA3FFA" w:rsidR="008F5F73" w:rsidRPr="009C02DF" w:rsidRDefault="008F5F73" w:rsidP="008F5F73">
                        <w:pPr>
                          <w:jc w:val="center"/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9C02DF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73600" behindDoc="0" locked="0" layoutInCell="1" allowOverlap="1" wp14:anchorId="73D77455" wp14:editId="0F04F508">
                              <wp:simplePos x="0" y="0"/>
                              <wp:positionH relativeFrom="column">
                                <wp:posOffset>-34925</wp:posOffset>
                              </wp:positionH>
                              <wp:positionV relativeFrom="paragraph">
                                <wp:posOffset>15240</wp:posOffset>
                              </wp:positionV>
                              <wp:extent cx="1259840" cy="569595"/>
                              <wp:effectExtent l="0" t="0" r="0" b="1905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21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59840" cy="5695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8F5F73">
                          <w:rPr>
                            <w:position w:val="-30"/>
                            <w:sz w:val="26"/>
                          </w:rPr>
                          <w:object w:dxaOrig="980" w:dyaOrig="740" w14:anchorId="6817F098">
                            <v:shape id="_x0000_i1126" type="#_x0000_t75" style="width:48.75pt;height:37.4pt" o:ole="">
                              <v:imagedata r:id="rId211" o:title=""/>
                            </v:shape>
                            <o:OLEObject Type="Embed" ProgID="Equation.DSMT4" ShapeID="_x0000_i1126" DrawAspect="Content" ObjectID="_1787945063" r:id="rId212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651A2B" w14:textId="2AB02526" w:rsidR="008F5F73" w:rsidRPr="009C02DF" w:rsidRDefault="005135A5" w:rsidP="008F5F73">
                        <w:pPr>
                          <w:tabs>
                            <w:tab w:val="left" w:pos="1092"/>
                          </w:tabs>
                          <w:spacing w:before="240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10711E76">
                            <v:shape id="_x0000_s1133" type="#_x0000_t75" style="position:absolute;left:0;text-align:left;margin-left:-.3pt;margin-top:-4.7pt;width:71.6pt;height:75.85pt;z-index:251671552;mso-position-horizontal-relative:text;mso-position-vertical-relative:text">
                              <v:imagedata r:id="rId213" o:title=""/>
                            </v:shape>
                            <o:OLEObject Type="Embed" ProgID="FXDraw.Graphic" ShapeID="_x0000_s1133" DrawAspect="Content" ObjectID="_1787945103" r:id="rId214"/>
                          </w:object>
                        </w:r>
                        <w:r w:rsidR="008F5F73" w:rsidRPr="008F5F73">
                          <w:rPr>
                            <w:position w:val="-14"/>
                            <w:sz w:val="26"/>
                          </w:rPr>
                          <w:object w:dxaOrig="4160" w:dyaOrig="420" w14:anchorId="0739FFD3">
                            <v:shape id="_x0000_i1128" type="#_x0000_t75" style="width:165pt;height:17pt" o:ole="">
                              <v:imagedata r:id="rId215" o:title=""/>
                            </v:shape>
                            <o:OLEObject Type="Embed" ProgID="Equation.DSMT4" ShapeID="_x0000_i1128" DrawAspect="Content" ObjectID="_1787945064" r:id="rId216"/>
                          </w:object>
                        </w:r>
                      </w:p>
                      <w:p w14:paraId="3A0251CA" w14:textId="77777777" w:rsidR="008F5F73" w:rsidRPr="009C02DF" w:rsidRDefault="008F5F73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28E71826" w14:textId="3B206F70" w:rsidR="00F358DB" w:rsidRPr="008F5F73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6"/>
                      <w:rtl/>
                    </w:rPr>
                  </w:pPr>
                </w:p>
              </w:tc>
            </w:tr>
            <w:tr w:rsidR="00F358DB" w:rsidRPr="00804D03" w14:paraId="42A441EA" w14:textId="77777777" w:rsidTr="00E069ED">
              <w:trPr>
                <w:trHeight w:val="44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C63CC0" w14:textId="3A303CB2" w:rsidR="008F5F73" w:rsidRDefault="00BE76C3" w:rsidP="008F5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4624" behindDoc="0" locked="0" layoutInCell="1" allowOverlap="1" wp14:anchorId="50630896" wp14:editId="0D3CC955">
                        <wp:simplePos x="0" y="0"/>
                        <wp:positionH relativeFrom="column">
                          <wp:posOffset>249731</wp:posOffset>
                        </wp:positionH>
                        <wp:positionV relativeFrom="paragraph">
                          <wp:posOffset>24432</wp:posOffset>
                        </wp:positionV>
                        <wp:extent cx="1121869" cy="854757"/>
                        <wp:effectExtent l="0" t="0" r="2540" b="254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1869" cy="85475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8F5F73" w:rsidRPr="008F5F7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:</w:t>
                  </w:r>
                  <w:r w:rsidR="008F5F7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 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8F5F73" w:rsidRPr="008F5F7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8F5F73" w:rsidRPr="008F5F7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چند زیر مجموعه دارد؟</w:t>
                  </w:r>
                </w:p>
                <w:p w14:paraId="6648D6A6" w14:textId="77777777" w:rsidR="00BE76C3" w:rsidRDefault="00BE76C3" w:rsidP="00BE76C3">
                  <w:pPr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درست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بارت ها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BE76C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BE76C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BE76C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   </w:t>
                  </w:r>
                </w:p>
                <w:p w14:paraId="4A5678D4" w14:textId="77777777" w:rsidR="00086B4C" w:rsidRDefault="00BE76C3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5120" w:dyaOrig="360" w14:anchorId="75F18D07">
                      <v:shape id="_x0000_i1129" type="#_x0000_t75" style="width:257.95pt;height:18.15pt" o:ole="">
                        <v:imagedata r:id="rId218" o:title=""/>
                      </v:shape>
                      <o:OLEObject Type="Embed" ProgID="Equation.DSMT4" ShapeID="_x0000_i1129" DrawAspect="Content" ObjectID="_1787945065" r:id="rId219"/>
                    </w:object>
                  </w:r>
                  <w:r w:rsidRPr="009C02DF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C02DF">
                    <w:rPr>
                      <w:b/>
                      <w:bCs/>
                      <w:sz w:val="25"/>
                      <w:szCs w:val="25"/>
                    </w:rPr>
                    <w:tab/>
                  </w:r>
                </w:p>
                <w:p w14:paraId="0A71966B" w14:textId="1484EBCB" w:rsidR="00086B4C" w:rsidRPr="00BE76C3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04D03" w14:paraId="016E8BD2" w14:textId="77777777" w:rsidTr="007D41AC">
              <w:trPr>
                <w:trHeight w:val="325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086B4C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086B4C">
                    <w:rPr>
                      <w:rFonts w:cs="B Nazanin"/>
                      <w:position w:val="-12"/>
                    </w:rPr>
                    <w:object w:dxaOrig="4239" w:dyaOrig="360" w14:anchorId="7A3D2655">
                      <v:shape id="_x0000_i1130" type="#_x0000_t75" style="width:212.05pt;height:18.7pt" o:ole="">
                        <v:imagedata r:id="rId220" o:title=""/>
                      </v:shape>
                      <o:OLEObject Type="Embed" ProgID="Equation.DSMT4" ShapeID="_x0000_i1130" DrawAspect="Content" ObjectID="_1787945066" r:id="rId221"/>
                    </w:objec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086B4C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086B4C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1131" type="#_x0000_t75" style="width:354.9pt;height:22.7pt" o:ole="">
                        <v:imagedata r:id="rId222" o:title=""/>
                      </v:shape>
                      <o:OLEObject Type="Embed" ProgID="Equation.DSMT4" ShapeID="_x0000_i1131" DrawAspect="Content" ObjectID="_1787945067" r:id="rId223"/>
                    </w:object>
                  </w:r>
                </w:p>
                <w:p w14:paraId="1A575E74" w14:textId="67AD4E57" w:rsidR="00086B4C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086B4C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086B4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7D41AC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1132" type="#_x0000_t75" style="width:145.7pt;height:16.45pt" o:ole="">
                              <v:imagedata r:id="rId224" o:title=""/>
                            </v:shape>
                            <o:OLEObject Type="Embed" ProgID="Equation.DSMT4" ShapeID="_x0000_i1132" DrawAspect="Content" ObjectID="_1787945068" r:id="rId225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1133" type="#_x0000_t75" style="width:147.95pt;height:17pt" o:ole="">
                              <v:imagedata r:id="rId226" o:title=""/>
                            </v:shape>
                            <o:OLEObject Type="Embed" ProgID="Equation.DSMT4" ShapeID="_x0000_i1133" DrawAspect="Content" ObjectID="_1787945069" r:id="rId227"/>
                          </w:object>
                        </w:r>
                      </w:p>
                    </w:tc>
                  </w:tr>
                  <w:tr w:rsidR="007D41AC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1134" type="#_x0000_t75" style="width:178.6pt;height:17pt" o:ole="">
                              <v:imagedata r:id="rId228" o:title=""/>
                            </v:shape>
                            <o:OLEObject Type="Embed" ProgID="Equation.DSMT4" ShapeID="_x0000_i1134" DrawAspect="Content" ObjectID="_1787945070" r:id="rId229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1135" type="#_x0000_t75" style="width:179.15pt;height:17pt" o:ole="">
                              <v:imagedata r:id="rId230" o:title=""/>
                            </v:shape>
                            <o:OLEObject Type="Embed" ProgID="Equation.DSMT4" ShapeID="_x0000_i1135" DrawAspect="Content" ObjectID="_1787945071" r:id="rId231"/>
                          </w:object>
                        </w:r>
                      </w:p>
                    </w:tc>
                  </w:tr>
                  <w:tr w:rsidR="007D41AC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2874C6D3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BB6553">
                            <v:shape id="_x0000_i1136" type="#_x0000_t75" style="width:205.8pt;height:17pt" o:ole="">
                              <v:imagedata r:id="rId232" o:title=""/>
                            </v:shape>
                            <o:OLEObject Type="Embed" ProgID="Equation.DSMT4" ShapeID="_x0000_i1136" DrawAspect="Content" ObjectID="_1787945072" r:id="rId233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A6C3D4B" w14:textId="080457F1" w:rsidR="007D41AC" w:rsidRPr="00086B4C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7D41AC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600" w:dyaOrig="340" w14:anchorId="192D67C0">
                            <v:shape id="_x0000_i1137" type="#_x0000_t75" style="width:180.3pt;height:17pt" o:ole="">
                              <v:imagedata r:id="rId234" o:title=""/>
                            </v:shape>
                            <o:OLEObject Type="Embed" ProgID="Equation.DSMT4" ShapeID="_x0000_i1137" DrawAspect="Content" ObjectID="_1787945073" r:id="rId235"/>
                          </w:object>
                        </w:r>
                      </w:p>
                    </w:tc>
                  </w:tr>
                </w:tbl>
                <w:p w14:paraId="2F08D8B6" w14:textId="22FC5BC7" w:rsidR="00086B4C" w:rsidRPr="00086B4C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2D2DFE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2DB846" w14:textId="130FB24B" w:rsidR="007D41AC" w:rsidRDefault="005135A5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lang w:val="fa-IR"/>
                    </w:rPr>
                    <w:object w:dxaOrig="1440" w:dyaOrig="1440" w14:anchorId="73B3845A">
                      <v:shape id="_x0000_s1136" type="#_x0000_t75" style="position:absolute;left:0;text-align:left;margin-left:18.85pt;margin-top:2.25pt;width:70.35pt;height:76.7pt;z-index:251675648;mso-position-horizontal-relative:text;mso-position-vertical-relative:text">
                        <v:imagedata r:id="rId236" o:title=""/>
                      </v:shape>
                      <o:OLEObject Type="Embed" ProgID="FXDraw.Graphic" ShapeID="_x0000_s1136" DrawAspect="Content" ObjectID="_1787945104" r:id="rId237"/>
                    </w:object>
                  </w:r>
                  <w:r w:rsid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75689"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کدام عبارت درست و کدام عبارت نادرست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64"/>
                    <w:gridCol w:w="2286"/>
                    <w:gridCol w:w="5896"/>
                  </w:tblGrid>
                  <w:tr w:rsidR="00875689" w:rsidRPr="00875689" w14:paraId="17CD7A01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04092066" w14:textId="2C2E1F33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لف:</w:t>
                        </w:r>
                        <w:r w:rsidR="005A507D" w:rsidRPr="00875689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="005A507D"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2DA23320">
                            <v:shape id="_x0000_i1139" type="#_x0000_t75" style="width:60.1pt;height:18.15pt" o:ole="">
                              <v:imagedata r:id="rId238" o:title=""/>
                            </v:shape>
                            <o:OLEObject Type="Embed" ProgID="Equation.DSMT4" ShapeID="_x0000_i1139" DrawAspect="Content" ObjectID="_1787945074" r:id="rId239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6D2CAE36" w14:textId="77777777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59" w:dyaOrig="340" w14:anchorId="00971CC9">
                            <v:shape id="_x0000_i1140" type="#_x0000_t75" style="width:65.75pt;height:18.15pt" o:ole="">
                              <v:imagedata r:id="rId240" o:title=""/>
                            </v:shape>
                            <o:OLEObject Type="Embed" ProgID="Equation.DSMT4" ShapeID="_x0000_i1140" DrawAspect="Content" ObjectID="_1787945075" r:id="rId241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624408E" w14:textId="670AE6D2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پ</w:t>
                        </w: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40" w:dyaOrig="340" w14:anchorId="06297FF8">
                            <v:shape id="_x0000_i1141" type="#_x0000_t75" style="width:125.85pt;height:18.15pt" o:ole="">
                              <v:imagedata r:id="rId242" o:title=""/>
                            </v:shape>
                            <o:OLEObject Type="Embed" ProgID="Equation.DSMT4" ShapeID="_x0000_i1141" DrawAspect="Content" ObjectID="_1787945076" r:id="rId243"/>
                          </w:object>
                        </w:r>
                      </w:p>
                    </w:tc>
                  </w:tr>
                  <w:tr w:rsidR="00875689" w:rsidRPr="00875689" w14:paraId="4B67A4B7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40CE39DA" w14:textId="77777777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40CECCEE">
                            <v:shape id="_x0000_i1142" type="#_x0000_t75" style="width:60.1pt;height:18.15pt" o:ole="">
                              <v:imagedata r:id="rId244" o:title=""/>
                            </v:shape>
                            <o:OLEObject Type="Embed" ProgID="Equation.DSMT4" ShapeID="_x0000_i1142" DrawAspect="Content" ObjectID="_1787945077" r:id="rId245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428E3098" w14:textId="57570CCC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ج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60" w:dyaOrig="279" w14:anchorId="58989117">
                            <v:shape id="_x0000_i1143" type="#_x0000_t75" style="width:53.85pt;height:11.9pt" o:ole="">
                              <v:imagedata r:id="rId246" o:title=""/>
                            </v:shape>
                            <o:OLEObject Type="Embed" ProgID="Equation.DSMT4" ShapeID="_x0000_i1143" DrawAspect="Content" ObjectID="_1787945078" r:id="rId247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3EB0D3C" w14:textId="4F97F145" w:rsidR="00875689" w:rsidRPr="00875689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875689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خ:</w:t>
                        </w:r>
                        <w:r w:rsidRPr="00875689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480" w:dyaOrig="340" w14:anchorId="60E65895">
                            <v:shape id="_x0000_i1144" type="#_x0000_t75" style="width:125.85pt;height:18.15pt" o:ole="">
                              <v:imagedata r:id="rId248" o:title=""/>
                            </v:shape>
                            <o:OLEObject Type="Embed" ProgID="Equation.DSMT4" ShapeID="_x0000_i1144" DrawAspect="Content" ObjectID="_1787945079" r:id="rId249"/>
                          </w:object>
                        </w:r>
                      </w:p>
                    </w:tc>
                  </w:tr>
                </w:tbl>
                <w:p w14:paraId="68885FDF" w14:textId="353D38AD" w:rsidR="00875689" w:rsidRPr="00875689" w:rsidRDefault="00875689" w:rsidP="00875689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54D354EC" w14:textId="77777777" w:rsidTr="003C67E9">
              <w:trPr>
                <w:trHeight w:val="603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قسمت‌های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75689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875689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37362FF1" w14:textId="77777777" w:rsidTr="003C67E9">
                    <w:trPr>
                      <w:trHeight w:val="1217"/>
                    </w:trPr>
                    <w:tc>
                      <w:tcPr>
                        <w:tcW w:w="3515" w:type="dxa"/>
                      </w:tcPr>
                      <w:p w14:paraId="5FA96586" w14:textId="5CBFC736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1145" type="#_x0000_t75" style="width:41.95pt;height:18.15pt" o:ole="">
                              <v:imagedata r:id="rId250" o:title=""/>
                            </v:shape>
                            <o:OLEObject Type="Embed" ProgID="Equation.DSMT4" ShapeID="_x0000_i1145" DrawAspect="Content" ObjectID="_1787945080" r:id="rId251"/>
                          </w:object>
                        </w:r>
                      </w:p>
                      <w:p w14:paraId="612D3547" w14:textId="77777777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3F4CF654" w:rsidR="003E19C1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80" w:dyaOrig="400" w14:anchorId="1C94A97E">
                            <v:shape id="_x0000_i1146" type="#_x0000_t75" style="width:65.75pt;height:18.15pt" o:ole="">
                              <v:imagedata r:id="rId252" o:title=""/>
                            </v:shape>
                            <o:OLEObject Type="Embed" ProgID="Equation.DSMT4" ShapeID="_x0000_i1146" DrawAspect="Content" ObjectID="_1787945081" r:id="rId25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0366BB3A" w:rsidR="003E19C1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3840" behindDoc="0" locked="0" layoutInCell="1" allowOverlap="1" wp14:anchorId="56D755CC" wp14:editId="23559049">
                              <wp:simplePos x="0" y="0"/>
                              <wp:positionH relativeFrom="column">
                                <wp:posOffset>2270125</wp:posOffset>
                              </wp:positionH>
                              <wp:positionV relativeFrom="paragraph">
                                <wp:posOffset>31750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5A9BF64C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9C02DF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1147" type="#_x0000_t75" style="width:65.75pt;height:18.15pt" o:ole="">
                              <v:imagedata r:id="rId256" o:title=""/>
                            </v:shape>
                            <o:OLEObject Type="Embed" ProgID="Equation.DSMT4" ShapeID="_x0000_i1147" DrawAspect="Content" ObjectID="_1787945082" r:id="rId257"/>
                          </w:object>
                        </w:r>
                      </w:p>
                    </w:tc>
                  </w:tr>
                  <w:tr w:rsidR="00BD7B49" w14:paraId="1D63DB33" w14:textId="77777777" w:rsidTr="00BD7B49">
                    <w:trPr>
                      <w:trHeight w:val="1359"/>
                    </w:trPr>
                    <w:tc>
                      <w:tcPr>
                        <w:tcW w:w="3515" w:type="dxa"/>
                      </w:tcPr>
                      <w:p w14:paraId="3F71EBBE" w14:textId="79B40DFF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6912" behindDoc="0" locked="0" layoutInCell="1" allowOverlap="1" wp14:anchorId="68E2D579" wp14:editId="1A4624AE">
                              <wp:simplePos x="0" y="0"/>
                              <wp:positionH relativeFrom="column">
                                <wp:posOffset>17526</wp:posOffset>
                              </wp:positionH>
                              <wp:positionV relativeFrom="paragraph">
                                <wp:posOffset>2883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1577" cy="7839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21435A71">
                            <v:shape id="_x0000_i1148" type="#_x0000_t75" style="width:41.95pt;height:18.15pt" o:ole="">
                              <v:imagedata r:id="rId259" o:title=""/>
                            </v:shape>
                            <o:OLEObject Type="Embed" ProgID="Equation.DSMT4" ShapeID="_x0000_i1148" DrawAspect="Content" ObjectID="_1787945083" r:id="rId260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106DBC48" w14:textId="7EAE4272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7936" behindDoc="0" locked="0" layoutInCell="1" allowOverlap="1" wp14:anchorId="159A275C" wp14:editId="5346237C">
                              <wp:simplePos x="0" y="0"/>
                              <wp:positionH relativeFrom="column">
                                <wp:posOffset>-12064</wp:posOffset>
                              </wp:positionH>
                              <wp:positionV relativeFrom="paragraph">
                                <wp:posOffset>211709</wp:posOffset>
                              </wp:positionV>
                              <wp:extent cx="862088" cy="621665"/>
                              <wp:effectExtent l="0" t="0" r="0" b="6985"/>
                              <wp:wrapNone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7656" cy="625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80" w:dyaOrig="340" w14:anchorId="14C80229">
                            <v:shape id="_x0000_i1149" type="#_x0000_t75" style="width:95.8pt;height:18.15pt" o:ole="">
                              <v:imagedata r:id="rId262" o:title=""/>
                            </v:shape>
                            <o:OLEObject Type="Embed" ProgID="Equation.DSMT4" ShapeID="_x0000_i1149" DrawAspect="Content" ObjectID="_1787945084" r:id="rId26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CDCCAFB" w14:textId="193A2991" w:rsidR="00BD7B4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8960" behindDoc="0" locked="0" layoutInCell="1" allowOverlap="1" wp14:anchorId="1D7D5263" wp14:editId="72EB1015">
                              <wp:simplePos x="0" y="0"/>
                              <wp:positionH relativeFrom="column">
                                <wp:posOffset>26036</wp:posOffset>
                              </wp:positionH>
                              <wp:positionV relativeFrom="paragraph">
                                <wp:posOffset>167860</wp:posOffset>
                              </wp:positionV>
                              <wp:extent cx="1207008" cy="639860"/>
                              <wp:effectExtent l="0" t="0" r="0" b="8255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15204" cy="6442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09B11860">
                            <v:shape id="_x0000_i1150" type="#_x0000_t75" style="width:65.75pt;height:18.15pt" o:ole="">
                              <v:imagedata r:id="rId265" o:title=""/>
                            </v:shape>
                            <o:OLEObject Type="Embed" ProgID="Equation.DSMT4" ShapeID="_x0000_i1150" DrawAspect="Content" ObjectID="_1787945085" r:id="rId266"/>
                          </w:object>
                        </w:r>
                      </w:p>
                    </w:tc>
                  </w:tr>
                  <w:tr w:rsidR="003C67E9" w14:paraId="2D94C8B9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016DC6EC" w14:textId="108C5D44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9984" behindDoc="0" locked="0" layoutInCell="1" allowOverlap="1" wp14:anchorId="6CF69A98" wp14:editId="5D82C5C8">
                              <wp:simplePos x="0" y="0"/>
                              <wp:positionH relativeFrom="column">
                                <wp:posOffset>-21971</wp:posOffset>
                              </wp:positionH>
                              <wp:positionV relativeFrom="paragraph">
                                <wp:posOffset>146558</wp:posOffset>
                              </wp:positionV>
                              <wp:extent cx="1193029" cy="664464"/>
                              <wp:effectExtent l="0" t="0" r="7620" b="2540"/>
                              <wp:wrapNone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1080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193029" cy="6644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60" w:dyaOrig="400" w14:anchorId="73E31BC3">
                            <v:shape id="_x0000_i1151" type="#_x0000_t75" style="width:65.75pt;height:18.15pt" o:ole="">
                              <v:imagedata r:id="rId268" o:title=""/>
                            </v:shape>
                            <o:OLEObject Type="Embed" ProgID="Equation.DSMT4" ShapeID="_x0000_i1151" DrawAspect="Content" ObjectID="_1787945086" r:id="rId269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B750AF9" w14:textId="66ADAFF3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1008" behindDoc="0" locked="0" layoutInCell="1" allowOverlap="1" wp14:anchorId="5C5361D1" wp14:editId="1322B0A6">
                              <wp:simplePos x="0" y="0"/>
                              <wp:positionH relativeFrom="column">
                                <wp:posOffset>-12065</wp:posOffset>
                              </wp:positionH>
                              <wp:positionV relativeFrom="paragraph">
                                <wp:posOffset>3733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1" name="Pictur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3851" cy="8445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5C0FBF76">
                            <v:shape id="_x0000_i1152" type="#_x0000_t75" style="width:65.75pt;height:18.15pt" o:ole="">
                              <v:imagedata r:id="rId271" o:title=""/>
                            </v:shape>
                            <o:OLEObject Type="Embed" ProgID="Equation.DSMT4" ShapeID="_x0000_i1152" DrawAspect="Content" ObjectID="_1787945087" r:id="rId27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432D7FD" w14:textId="150438CE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3056" behindDoc="0" locked="0" layoutInCell="1" allowOverlap="1" wp14:anchorId="45D36BB7" wp14:editId="0E4B6B55">
                              <wp:simplePos x="0" y="0"/>
                              <wp:positionH relativeFrom="column">
                                <wp:posOffset>38100</wp:posOffset>
                              </wp:positionH>
                              <wp:positionV relativeFrom="paragraph">
                                <wp:posOffset>1701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2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3311A024">
                            <v:shape id="_x0000_i1153" type="#_x0000_t75" style="width:65.75pt;height:18.15pt" o:ole="">
                              <v:imagedata r:id="rId273" o:title=""/>
                            </v:shape>
                            <o:OLEObject Type="Embed" ProgID="Equation.DSMT4" ShapeID="_x0000_i1153" DrawAspect="Content" ObjectID="_1787945088" r:id="rId274"/>
                          </w:object>
                        </w:r>
                      </w:p>
                    </w:tc>
                  </w:tr>
                  <w:tr w:rsidR="003C67E9" w14:paraId="7548A681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4F641A80" w14:textId="52CC7944" w:rsidR="003C67E9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5104" behindDoc="0" locked="0" layoutInCell="1" allowOverlap="1" wp14:anchorId="0CD026D5" wp14:editId="70BFAB18">
                              <wp:simplePos x="0" y="0"/>
                              <wp:positionH relativeFrom="column">
                                <wp:posOffset>28829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3" name="Picture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67FD3127">
                            <v:shape id="_x0000_i1154" type="#_x0000_t75" style="width:65.75pt;height:18.15pt" o:ole="">
                              <v:imagedata r:id="rId275" o:title=""/>
                            </v:shape>
                            <o:OLEObject Type="Embed" ProgID="Equation.DSMT4" ShapeID="_x0000_i1154" DrawAspect="Content" ObjectID="_1787945089" r:id="rId276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4E597086" w14:textId="56318EF9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216E7CE5" wp14:editId="52B4EF01">
                              <wp:simplePos x="0" y="0"/>
                              <wp:positionH relativeFrom="column">
                                <wp:posOffset>-64773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60" w:dyaOrig="340" w14:anchorId="4880DE78">
                            <v:shape id="_x0000_i1155" type="#_x0000_t75" style="width:95.8pt;height:18.15pt" o:ole="">
                              <v:imagedata r:id="rId277" o:title=""/>
                            </v:shape>
                            <o:OLEObject Type="Embed" ProgID="Equation.DSMT4" ShapeID="_x0000_i1155" DrawAspect="Content" ObjectID="_1787945090" r:id="rId278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83E9E38" w14:textId="4F9E1D34" w:rsidR="003C67E9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8176" behindDoc="0" locked="0" layoutInCell="1" allowOverlap="1" wp14:anchorId="39146781" wp14:editId="1A5491B1">
                              <wp:simplePos x="0" y="0"/>
                              <wp:positionH relativeFrom="column">
                                <wp:posOffset>38227</wp:posOffset>
                              </wp:positionH>
                              <wp:positionV relativeFrom="paragraph">
                                <wp:posOffset>73310</wp:posOffset>
                              </wp:positionV>
                              <wp:extent cx="1011936" cy="793846"/>
                              <wp:effectExtent l="0" t="0" r="0" b="6350"/>
                              <wp:wrapNone/>
                              <wp:docPr id="15" name="Picture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3987" cy="7954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9C02DF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4B243153">
                            <v:shape id="_x0000_i1156" type="#_x0000_t75" style="width:41.95pt;height:18.15pt" o:ole="">
                              <v:imagedata r:id="rId280" o:title=""/>
                            </v:shape>
                            <o:OLEObject Type="Embed" ProgID="Equation.DSMT4" ShapeID="_x0000_i1156" DrawAspect="Content" ObjectID="_1787945091" r:id="rId281"/>
                          </w:object>
                        </w:r>
                      </w:p>
                    </w:tc>
                  </w:tr>
                </w:tbl>
                <w:p w14:paraId="7400914E" w14:textId="2F1F9952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804D03" w14:paraId="34D7D7FA" w14:textId="77777777" w:rsidTr="00E40DC0">
              <w:trPr>
                <w:trHeight w:val="1638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A00486" w14:textId="00F8CE73" w:rsidR="00E40DC0" w:rsidRPr="00E40DC0" w:rsidRDefault="009623A5" w:rsidP="00E40DC0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قسمت هاشور خورده ب</w:t>
                  </w:r>
                  <w:r w:rsidR="00E40DC0" w:rsidRPr="00E40DC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انگر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ه مجموعه ا</w:t>
                  </w:r>
                  <w:r w:rsidR="00E40DC0" w:rsidRPr="00E40DC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40DC0" w:rsidRPr="00E40DC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515"/>
                    <w:gridCol w:w="3515"/>
                    <w:gridCol w:w="3516"/>
                  </w:tblGrid>
                  <w:tr w:rsidR="00E40DC0" w14:paraId="2AD74A12" w14:textId="77777777" w:rsidTr="003C67E9">
                    <w:trPr>
                      <w:trHeight w:val="1121"/>
                    </w:trPr>
                    <w:tc>
                      <w:tcPr>
                        <w:tcW w:w="3515" w:type="dxa"/>
                      </w:tcPr>
                      <w:p w14:paraId="44DBC669" w14:textId="75227DBC" w:rsidR="00E40DC0" w:rsidRDefault="005135A5" w:rsidP="003C67E9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427AA66">
                            <v:shape id="_x0000_s1137" type="#_x0000_t75" style="position:absolute;left:0;text-align:left;margin-left:8.75pt;margin-top:2.5pt;width:62.55pt;height:48.4pt;z-index:251677696;mso-position-horizontal-relative:text;mso-position-vertical-relative:text">
                              <v:imagedata r:id="rId282" o:title=""/>
                            </v:shape>
                            <o:OLEObject Type="Embed" ProgID="FXDraw.Graphic" ShapeID="_x0000_s1137" DrawAspect="Content" ObjectID="_1787945105" r:id="rId283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3E57760C" w14:textId="1B9FE141" w:rsidR="00E40DC0" w:rsidRDefault="005135A5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0C0F8BF">
                            <v:shape id="_x0000_s1138" type="#_x0000_t75" style="position:absolute;left:0;text-align:left;margin-left:4.8pt;margin-top:4pt;width:59.65pt;height:46.2pt;z-index:251678720;mso-position-horizontal-relative:text;mso-position-vertical-relative:text">
                              <v:imagedata r:id="rId284" o:title=""/>
                            </v:shape>
                            <o:OLEObject Type="Embed" ProgID="FXDraw.Graphic" ShapeID="_x0000_s1138" DrawAspect="Content" ObjectID="_1787945106" r:id="rId285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C588446" w14:textId="438A1D21" w:rsidR="00E40DC0" w:rsidRDefault="005135A5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613B497">
                            <v:shape id="_x0000_s1139" type="#_x0000_t75" style="position:absolute;left:0;text-align:left;margin-left:-.85pt;margin-top:2.6pt;width:90.2pt;height:48.3pt;z-index:251679744;mso-position-horizontal-relative:text;mso-position-vertical-relative:text">
                              <v:imagedata r:id="rId286" o:title=""/>
                            </v:shape>
                            <o:OLEObject Type="Embed" ProgID="FXDraw.Graphic" ShapeID="_x0000_s1139" DrawAspect="Content" ObjectID="_1787945107" r:id="rId287"/>
                          </w:object>
                        </w:r>
                      </w:p>
                    </w:tc>
                  </w:tr>
                </w:tbl>
                <w:p w14:paraId="6E2C4ECC" w14:textId="31BF3CAA" w:rsidR="00E40DC0" w:rsidRPr="00E40DC0" w:rsidRDefault="00E40DC0" w:rsidP="00E40DC0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40DC0" w:rsidRPr="00804D03" w14:paraId="2CA67124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D46ED" w14:textId="573B1C9D" w:rsidR="003E19C1" w:rsidRPr="003E19C1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3E19C1">
                    <w:rPr>
                      <w:rFonts w:cs="B Nazanin"/>
                      <w:position w:val="-14"/>
                    </w:rPr>
                    <w:object w:dxaOrig="4020" w:dyaOrig="400" w14:anchorId="531BA133">
                      <v:shape id="_x0000_i1160" type="#_x0000_t75" style="width:204.1pt;height:18.15pt" o:ole="">
                        <v:imagedata r:id="rId288" o:title=""/>
                      </v:shape>
                      <o:OLEObject Type="Embed" ProgID="Equation.DSMT4" ShapeID="_x0000_i1160" DrawAspect="Content" ObjectID="_1787945092" r:id="rId289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لف-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3E19C1" w14:paraId="27CB3109" w14:textId="77777777" w:rsidTr="003E19C1">
                    <w:tc>
                      <w:tcPr>
                        <w:tcW w:w="3515" w:type="dxa"/>
                      </w:tcPr>
                      <w:p w14:paraId="7B0DDAE8" w14:textId="49FBE316" w:rsidR="003E19C1" w:rsidRDefault="003E19C1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694247">
                          <w:rPr>
                            <w:position w:val="-14"/>
                          </w:rPr>
                          <w:object w:dxaOrig="2560" w:dyaOrig="400" w14:anchorId="1ABC1E3E">
                            <v:shape id="_x0000_i1161" type="#_x0000_t75" style="width:127.55pt;height:19.3pt" o:ole="">
                              <v:imagedata r:id="rId290" o:title=""/>
                            </v:shape>
                            <o:OLEObject Type="Embed" ProgID="Equation.DSMT4" ShapeID="_x0000_i1161" DrawAspect="Content" ObjectID="_1787945093" r:id="rId291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D93E566" w14:textId="7F280AD1" w:rsidR="003E19C1" w:rsidRDefault="003E19C1" w:rsidP="003E19C1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3410268D">
                            <v:shape id="_x0000_i1162" type="#_x0000_t75" style="width:131.55pt;height:18.15pt" o:ole="">
                              <v:imagedata r:id="rId292" o:title=""/>
                            </v:shape>
                            <o:OLEObject Type="Embed" ProgID="Equation.DSMT4" ShapeID="_x0000_i1162" DrawAspect="Content" ObjectID="_1787945094" r:id="rId29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DD46249" w14:textId="6A5E31B0" w:rsidR="003E19C1" w:rsidRDefault="003E19C1" w:rsidP="003E19C1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9C02DF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6224A56B">
                            <v:shape id="_x0000_i1163" type="#_x0000_t75" style="width:108.3pt;height:18.15pt" o:ole="">
                              <v:imagedata r:id="rId294" o:title=""/>
                            </v:shape>
                            <o:OLEObject Type="Embed" ProgID="Equation.DSMT4" ShapeID="_x0000_i1163" DrawAspect="Content" ObjectID="_1787945095" r:id="rId295"/>
                          </w:object>
                        </w:r>
                      </w:p>
                    </w:tc>
                  </w:tr>
                </w:tbl>
                <w:p w14:paraId="0A244637" w14:textId="6168AE80" w:rsidR="003E19C1" w:rsidRPr="003E19C1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عبارت مقابل را کامل کنید : </w:t>
                  </w:r>
                  <w:r w:rsidRPr="009C02DF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3180" w:dyaOrig="360" w14:anchorId="64851AF9">
                      <v:shape id="_x0000_i1164" type="#_x0000_t75" style="width:162.15pt;height:18.15pt" o:ole="">
                        <v:imagedata r:id="rId296" o:title=""/>
                      </v:shape>
                      <o:OLEObject Type="Embed" ProgID="Equation.DSMT4" ShapeID="_x0000_i1164" DrawAspect="Content" ObjectID="_1787945096" r:id="rId297"/>
                    </w:object>
                  </w:r>
                </w:p>
              </w:tc>
            </w:tr>
            <w:tr w:rsidR="003E19C1" w:rsidRPr="00804D03" w14:paraId="04918C51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C3EA58" w14:textId="7F391A5A" w:rsidR="003E19C1" w:rsidRPr="003E19C1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3E19C1">
                    <w:rPr>
                      <w:rFonts w:cs="B Nazanin"/>
                      <w:position w:val="-14"/>
                    </w:rPr>
                    <w:object w:dxaOrig="3860" w:dyaOrig="400" w14:anchorId="2E70AA03">
                      <v:shape id="_x0000_i1165" type="#_x0000_t75" style="width:192.2pt;height:18.15pt" o:ole="">
                        <v:imagedata r:id="rId298" o:title=""/>
                      </v:shape>
                      <o:OLEObject Type="Embed" ProgID="Equation.DSMT4" ShapeID="_x0000_i1165" DrawAspect="Content" ObjectID="_1787945097" r:id="rId299"/>
                    </w:objec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اعداد اول یک رقمی </w:t>
                  </w:r>
                  <w:r w:rsidRPr="003E19C1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 xml:space="preserve"> C=</w:t>
                  </w:r>
                  <w:r w:rsidRPr="003E19C1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:</w:t>
                  </w:r>
                </w:p>
                <w:p w14:paraId="6A01F8A0" w14:textId="3B374703" w:rsidR="003E19C1" w:rsidRPr="003E19C1" w:rsidRDefault="003E19C1" w:rsidP="003E19C1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عبارتهای </w:t>
                  </w:r>
                  <w:r w:rsidR="003C67E9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تکمیل کنید</w:t>
                  </w:r>
                </w:p>
                <w:p w14:paraId="68ABF6FA" w14:textId="77777777" w:rsidR="003E19C1" w:rsidRPr="003E19C1" w:rsidRDefault="003E19C1" w:rsidP="003E19C1">
                  <w:pPr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360" w:dyaOrig="400" w14:anchorId="3336FE12">
                      <v:shape id="_x0000_i1166" type="#_x0000_t75" style="width:424.65pt;height:19.3pt" o:ole="">
                        <v:imagedata r:id="rId300" o:title=""/>
                      </v:shape>
                      <o:OLEObject Type="Embed" ProgID="Equation.DSMT4" ShapeID="_x0000_i1166" DrawAspect="Content" ObjectID="_1787945098" r:id="rId301"/>
                    </w:object>
                  </w:r>
                </w:p>
                <w:p w14:paraId="4E288C0C" w14:textId="278A762B" w:rsidR="003E19C1" w:rsidRPr="003E19C1" w:rsidRDefault="003E19C1" w:rsidP="003E19C1">
                  <w:pPr>
                    <w:jc w:val="both"/>
                    <w:rPr>
                      <w:rFonts w:cs="B Nazanin"/>
                      <w:sz w:val="25"/>
                      <w:szCs w:val="25"/>
                      <w:rtl/>
                    </w:rPr>
                  </w:pPr>
                  <w:r w:rsidRPr="003E19C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درستی یا نادرستی را تعیین کنید.      </w:t>
                  </w:r>
                  <w:r w:rsidRPr="003E19C1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220" w:dyaOrig="400" w14:anchorId="5FBDCF3B">
                      <v:shape id="_x0000_i1167" type="#_x0000_t75" style="width:209.75pt;height:18.15pt" o:ole="">
                        <v:imagedata r:id="rId302" o:title=""/>
                      </v:shape>
                      <o:OLEObject Type="Embed" ProgID="Equation.DSMT4" ShapeID="_x0000_i1167" DrawAspect="Content" ObjectID="_1787945099" r:id="rId303"/>
                    </w:object>
                  </w:r>
                </w:p>
              </w:tc>
            </w:tr>
            <w:tr w:rsidR="003E19C1" w:rsidRPr="00804D03" w14:paraId="38674B7E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B159C4" w14:textId="757DB544" w:rsidR="00B47E04" w:rsidRDefault="005135A5" w:rsidP="00B47E04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</w:rPr>
                    <w:lastRenderedPageBreak/>
                    <w:object w:dxaOrig="1440" w:dyaOrig="1440" w14:anchorId="5CB520CF">
                      <v:shape id="_x0000_s1144" type="#_x0000_t75" style="position:absolute;left:0;text-align:left;margin-left:34.1pt;margin-top:1.9pt;width:75.6pt;height:58.6pt;z-index:251681792;mso-position-horizontal-relative:text;mso-position-vertical-relative:text">
                        <v:imagedata r:id="rId304" o:title=""/>
                      </v:shape>
                      <o:OLEObject Type="Embed" ProgID="FXDraw.Graphic" ShapeID="_x0000_s1144" DrawAspect="Content" ObjectID="_1787945108" r:id="rId305"/>
                    </w:object>
                  </w:r>
                  <w:r w:rsidR="003E19C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B47E04">
                    <w:rPr>
                      <w:rFonts w:cs="B Nazanin"/>
                    </w:rPr>
                    <w:object w:dxaOrig="5220" w:dyaOrig="360" w14:anchorId="16FB5A65">
                      <v:shape id="_x0000_i1169" type="#_x0000_t75" style="width:250pt;height:18.15pt" o:ole="">
                        <v:imagedata r:id="rId306" o:title=""/>
                      </v:shape>
                      <o:OLEObject Type="Embed" ProgID="Equation.DSMT4" ShapeID="_x0000_i1169" DrawAspect="Content" ObjectID="_1787945100" r:id="rId307"/>
                    </w:object>
                  </w:r>
                  <w:r w:rsidR="00B47E04"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،</w:t>
                  </w:r>
                </w:p>
                <w:p w14:paraId="7B0F8E9F" w14:textId="77777777" w:rsid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ن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قاب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میل</w:t>
                  </w:r>
                  <w:r w:rsidRPr="00B47E04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B47E0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  <w:bookmarkStart w:id="1" w:name="_GoBack"/>
                  <w:bookmarkEnd w:id="1"/>
                </w:p>
                <w:p w14:paraId="1F1D0C23" w14:textId="49952DEC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7418FAF7" w14:textId="77777777" w:rsidTr="008339C5">
              <w:trPr>
                <w:trHeight w:val="410"/>
              </w:trPr>
              <w:tc>
                <w:tcPr>
                  <w:tcW w:w="198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B47E04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879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B47E04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804D03" w14:paraId="23068E08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28B40CF3" w:rsidR="00DD0533" w:rsidRPr="004573E6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الف-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با شماره 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DD0533" w:rsidRPr="00DD0533" w14:paraId="4FC33648" w14:textId="77777777" w:rsidTr="004573E6">
                    <w:tc>
                      <w:tcPr>
                        <w:tcW w:w="3515" w:type="dxa"/>
                      </w:tcPr>
                      <w:p w14:paraId="3BC207DC" w14:textId="2AED1B4C" w:rsidR="004573E6" w:rsidRDefault="00DD0533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7557594C" w14:textId="653D0B06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DD0533" w:rsidRPr="00DD0533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="00DD0533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="00DD0533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1AA59C" w14:textId="77777777" w:rsidR="004573E6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3309C241" w14:textId="20C17E65" w:rsidR="00DD0533" w:rsidRPr="00DD0533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زوج و از 5 کوچکتر باشد.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86E0504" w14:textId="60D8FFB1" w:rsidR="00DD0533" w:rsidRPr="00DD0533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0597939C" w14:textId="5CB1FFBE" w:rsidR="00B47E04" w:rsidRPr="00DD0533" w:rsidRDefault="00DD0533" w:rsidP="00DD0533">
                  <w:pPr>
                    <w:rPr>
                      <w:rFonts w:cs="B Nazanin"/>
                      <w:noProof/>
                      <w:rtl/>
                    </w:rPr>
                  </w:pP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سا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شماره‌ه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1 تا 20 را در اخت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ر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ار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از ب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ها 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به تصادف انتخاب م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ن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 که عدد رو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انتخاب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ضرب 3 نباشد را محاسبه کن</w:t>
                  </w:r>
                  <w:r w:rsidRPr="00DD0533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DD0533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DD0533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DD0533">
                    <w:rPr>
                      <w:rFonts w:cs="B Nazanin"/>
                      <w:noProof/>
                      <w:rtl/>
                    </w:rPr>
                    <w:t xml:space="preserve"> </w:t>
                  </w:r>
                </w:p>
              </w:tc>
            </w:tr>
            <w:tr w:rsidR="008339C5" w:rsidRPr="00804D03" w14:paraId="55F65FBD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20952967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تاس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4573E6" w14:paraId="33C49A12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0C46ACC2" w14:textId="7D155A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7041262B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385391BE" w14:textId="264FBD14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عدد رو شده فرد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7843B03C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 عدد رو شده اول ن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14:paraId="162C32C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1F4449CE" w14:textId="30A4EFB6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عدد رو شده مضرب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346B518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عدد رو شده 6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2833069F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9) عدد رو شده بزرگتر از ۶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</w:tr>
                  <w:tr w:rsidR="004573E6" w14:paraId="20E95F7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5107D807" w14:textId="7DEE46D7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0)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عدد زوج و بزرگتر از ۴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4F75C6D" w14:textId="780F669A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1) عدد رو شده کمتر از ۳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0A18EA1" w14:textId="2E9E13B3" w:rsidR="004573E6" w:rsidRP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2) عدد رو شده اول و فرد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4077FB74" w14:textId="4B1E4D36" w:rsidR="004573E6" w:rsidRPr="004573E6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804D03" w14:paraId="0E06A8C3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E7225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7225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7225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22"/>
                    <w:gridCol w:w="4111"/>
                    <w:gridCol w:w="3213"/>
                  </w:tblGrid>
                  <w:tr w:rsidR="00E7225A" w:rsidRPr="00E7225A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مهره خارج شده زرد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t>ن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..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سف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ی</w:t>
                        </w:r>
                        <w:r w:rsidRPr="00E7225A">
                          <w:rPr>
                            <w:rFonts w:cs="B Nazanin" w:hint="eastAsia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ا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زرد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-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 xml:space="preserve">  مهره خارج شده قرمز باشد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E7225A" w:rsidRDefault="00E7225A" w:rsidP="00E7225A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238E7419" w14:textId="77777777" w:rsidTr="00E7225A">
              <w:trPr>
                <w:trHeight w:val="210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4573E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573E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4573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573E6" w14:paraId="050E8ECF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1A53C83" w14:textId="5D65D2A1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5A0AD18B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1A8947EF" w14:textId="0E1AF72D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سکه رو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F996029" w14:textId="1C27B0AB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تاس عدد مرکب و سکه رو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6E351A9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6C15BABA" w14:textId="09924BCB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3ADDF9F8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سکه "پشت" و تاس مضرب 3 باش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14:paraId="388FBDA0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C0991C" w14:textId="23D07808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سکه رو و تاس مضرب 5 ب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3CE987CF" w:rsidR="004573E6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سکه پشت و تاس عدد کمتر از 4</w:t>
                        </w:r>
                        <w:r w:rsidR="00E7225A" w:rsidRPr="004573E6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4573E6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4573E6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6E39340B" w14:textId="00893F17" w:rsidR="004573E6" w:rsidRPr="004573E6" w:rsidRDefault="004573E6" w:rsidP="004573E6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  <w:tr w:rsidR="003629B5" w:rsidRPr="00804D03" w14:paraId="63065AC7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با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چقدر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E7225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E7225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E7225A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Default="00E7225A" w:rsidP="00E722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38614DB6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3AE5F54A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۲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26296B9B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مجموع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۷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4F846651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307BC374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6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کمت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75C7B0C0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8E795E0" w14:textId="22D7E5F6" w:rsidR="00E7225A" w:rsidRP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7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76DAE61" w14:textId="3C4F2C1F" w:rsidR="00E7225A" w:rsidRP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8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هر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Pr="00E7225A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14:paraId="759EB94A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8B55327" w14:textId="3A8D634E" w:rsidR="00E7225A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9) مجموعه دو عدد رو شده حداقل 10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F43C30D" w14:textId="6CC8E856" w:rsidR="00E7225A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E7225A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) مجموع دو عدد رو شده 12 شو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DD0533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04AFB02D" w14:textId="51781F20" w:rsidR="00E7225A" w:rsidRPr="00E7225A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109D89AA" w14:textId="77777777" w:rsidTr="007D41AC">
              <w:trPr>
                <w:trHeight w:val="4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057A7" w14:textId="0A1B544E" w:rsid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سک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ی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دو بار ب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ا</w:t>
                  </w:r>
                  <w:r w:rsidRPr="002B13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B13CD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که</w:t>
                  </w:r>
                  <w:r w:rsidRPr="002B13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634"/>
                    <w:gridCol w:w="3686"/>
                    <w:gridCol w:w="3226"/>
                  </w:tblGrid>
                  <w:tr w:rsidR="002B13CD" w14:paraId="51A65EE3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51F7F23C" w14:textId="640ED081" w:rsid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1) هر دو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سکه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014C2FC" w14:textId="41373CC1" w:rsid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2)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پ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27891990" w14:textId="373327C3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دق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قاً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ر رو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</w:tr>
                  <w:tr w:rsidR="002B13CD" w14:paraId="1A3EB716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02773860" w14:textId="539ED3DB" w:rsidR="002B13CD" w:rsidRPr="002B13CD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کثر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آنها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2BA6463" w14:textId="1D7DA2D4" w:rsidR="002B13CD" w:rsidRPr="002B13CD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قل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رو ب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2B13CD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33A9F592" w14:textId="41487900" w:rsidR="002B13CD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ار دوم پشت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</w:tbl>
                <w:p w14:paraId="69A240D1" w14:textId="4FFC0C64" w:rsidR="002B13CD" w:rsidRPr="002B13CD" w:rsidRDefault="002B13CD" w:rsidP="002B13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804D03" w14:paraId="4BEE7755" w14:textId="77777777" w:rsidTr="0043345A">
              <w:trPr>
                <w:trHeight w:val="51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2B13CD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</w:rPr>
                  </w:pPr>
                  <w:r>
                    <w:rPr>
                      <w:rFonts w:cs="B Nazanin" w:hint="cs"/>
                      <w:noProof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2B13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B13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شد ، با کدام 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43345A" w:rsidRPr="002B13CD" w14:paraId="14DEF52C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3EC87A6D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2B13CD" w:rsidRDefault="0043345A" w:rsidP="0043345A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2B13CD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2B13CD" w14:paraId="1BE74B38" w14:textId="77777777" w:rsidTr="00FD3EEC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2B13CD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DD0533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2B13CD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2B13CD" w:rsidRDefault="002B13CD" w:rsidP="002B13CD">
                  <w:pPr>
                    <w:rPr>
                      <w:rFonts w:cs="B Nazanin"/>
                      <w:noProof/>
                      <w:rtl/>
                    </w:rPr>
                  </w:pPr>
                </w:p>
              </w:tc>
            </w:tr>
          </w:tbl>
          <w:p w14:paraId="4C19ECF1" w14:textId="30A95DF4" w:rsidR="00307812" w:rsidRPr="00804D03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2388FE95" w:rsidR="00766D54" w:rsidRPr="0043345A" w:rsidRDefault="00766D54" w:rsidP="00917E51">
      <w:pPr>
        <w:rPr>
          <w:rFonts w:cs="B Nazanin"/>
          <w:b/>
          <w:bCs/>
          <w:sz w:val="8"/>
          <w:szCs w:val="8"/>
          <w:rtl/>
        </w:rPr>
      </w:pPr>
    </w:p>
    <w:sectPr w:rsidR="00766D54" w:rsidRPr="0043345A" w:rsidSect="00917E51">
      <w:footerReference w:type="default" r:id="rId30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913E3D" w14:textId="77777777" w:rsidR="005135A5" w:rsidRDefault="005135A5" w:rsidP="003C5476">
      <w:pPr>
        <w:spacing w:after="0" w:line="240" w:lineRule="auto"/>
      </w:pPr>
      <w:r>
        <w:separator/>
      </w:r>
    </w:p>
  </w:endnote>
  <w:endnote w:type="continuationSeparator" w:id="0">
    <w:p w14:paraId="067C5AF1" w14:textId="77777777" w:rsidR="005135A5" w:rsidRDefault="005135A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D3EEC" w:rsidRPr="00B86D05" w:rsidRDefault="00FD3EEC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D3EEC" w:rsidRDefault="00FD3E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BDFE25" w14:textId="77777777" w:rsidR="005135A5" w:rsidRDefault="005135A5" w:rsidP="003C5476">
      <w:pPr>
        <w:spacing w:after="0" w:line="240" w:lineRule="auto"/>
      </w:pPr>
      <w:r>
        <w:separator/>
      </w:r>
    </w:p>
  </w:footnote>
  <w:footnote w:type="continuationSeparator" w:id="0">
    <w:p w14:paraId="6C5D3302" w14:textId="77777777" w:rsidR="005135A5" w:rsidRDefault="005135A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E4BEC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35A5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15FE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36BB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35980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186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D3EE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268" Type="http://schemas.openxmlformats.org/officeDocument/2006/relationships/image" Target="media/image13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43.png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9.wmf"/><Relationship Id="rId304" Type="http://schemas.openxmlformats.org/officeDocument/2006/relationships/image" Target="media/image156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8.png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8.png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2.png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image" Target="media/image139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image" Target="media/image132.png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5.png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7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png"/><Relationship Id="rId26" Type="http://schemas.openxmlformats.org/officeDocument/2006/relationships/image" Target="media/image11.png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image" Target="media/image140.wmf"/><Relationship Id="rId294" Type="http://schemas.openxmlformats.org/officeDocument/2006/relationships/image" Target="media/image151.wmf"/><Relationship Id="rId308" Type="http://schemas.openxmlformats.org/officeDocument/2006/relationships/footer" Target="footer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8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6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28.bin"/><Relationship Id="rId295" Type="http://schemas.openxmlformats.org/officeDocument/2006/relationships/oleObject" Target="embeddings/oleObject138.bin"/><Relationship Id="rId309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png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png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41.wmf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5.wmf"/><Relationship Id="rId286" Type="http://schemas.openxmlformats.org/officeDocument/2006/relationships/image" Target="media/image147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png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8.png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9.wmf"/><Relationship Id="rId277" Type="http://schemas.openxmlformats.org/officeDocument/2006/relationships/image" Target="media/image142.wmf"/><Relationship Id="rId298" Type="http://schemas.openxmlformats.org/officeDocument/2006/relationships/image" Target="media/image15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png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image" Target="media/image136.png"/><Relationship Id="rId288" Type="http://schemas.openxmlformats.org/officeDocument/2006/relationships/image" Target="media/image14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png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8.png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0.bin"/><Relationship Id="rId303" Type="http://schemas.openxmlformats.org/officeDocument/2006/relationships/oleObject" Target="embeddings/oleObject14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3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30.png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4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7FE30F-D8AE-4424-9419-A2CE1E27E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9</TotalTime>
  <Pages>1</Pages>
  <Words>2048</Words>
  <Characters>11677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8</cp:revision>
  <cp:lastPrinted>2024-09-04T16:02:00Z</cp:lastPrinted>
  <dcterms:created xsi:type="dcterms:W3CDTF">2020-05-21T12:14:00Z</dcterms:created>
  <dcterms:modified xsi:type="dcterms:W3CDTF">2024-09-15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